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5BFA" w:rsidRDefault="00605BFA" w:rsidP="00605BF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NỘI DUNG </w:t>
      </w:r>
      <w:r w:rsidR="00F276F8" w:rsidRPr="005B59CB">
        <w:rPr>
          <w:rFonts w:ascii="Times New Roman" w:hAnsi="Times New Roman" w:cs="Times New Roman"/>
          <w:b/>
          <w:sz w:val="28"/>
          <w:szCs w:val="28"/>
        </w:rPr>
        <w:t>HƯỚNG DẪN</w:t>
      </w:r>
      <w:r>
        <w:rPr>
          <w:rFonts w:ascii="Times New Roman" w:hAnsi="Times New Roman" w:cs="Times New Roman"/>
          <w:b/>
          <w:sz w:val="28"/>
          <w:szCs w:val="28"/>
        </w:rPr>
        <w:t xml:space="preserve"> HỌC SINH</w:t>
      </w:r>
      <w:r w:rsidR="00F276F8" w:rsidRPr="005B59CB">
        <w:rPr>
          <w:rFonts w:ascii="Times New Roman" w:hAnsi="Times New Roman" w:cs="Times New Roman"/>
          <w:b/>
          <w:sz w:val="28"/>
          <w:szCs w:val="28"/>
        </w:rPr>
        <w:t xml:space="preserve"> ÔN TẬP </w:t>
      </w:r>
    </w:p>
    <w:p w:rsidR="00F276F8" w:rsidRDefault="00F276F8" w:rsidP="00605BF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B59CB">
        <w:rPr>
          <w:rFonts w:ascii="Times New Roman" w:hAnsi="Times New Roman" w:cs="Times New Roman"/>
          <w:b/>
          <w:sz w:val="28"/>
          <w:szCs w:val="28"/>
        </w:rPr>
        <w:t xml:space="preserve">TRONG </w:t>
      </w:r>
      <w:r w:rsidR="00605BFA">
        <w:rPr>
          <w:rFonts w:ascii="Times New Roman" w:hAnsi="Times New Roman" w:cs="Times New Roman"/>
          <w:b/>
          <w:sz w:val="28"/>
          <w:szCs w:val="28"/>
        </w:rPr>
        <w:t xml:space="preserve">THỜI GIAN </w:t>
      </w:r>
      <w:r w:rsidRPr="005B59CB">
        <w:rPr>
          <w:rFonts w:ascii="Times New Roman" w:hAnsi="Times New Roman" w:cs="Times New Roman"/>
          <w:b/>
          <w:sz w:val="28"/>
          <w:szCs w:val="28"/>
        </w:rPr>
        <w:t xml:space="preserve">NGHỈ </w:t>
      </w:r>
      <w:r w:rsidR="00605BFA">
        <w:rPr>
          <w:rFonts w:ascii="Times New Roman" w:hAnsi="Times New Roman" w:cs="Times New Roman"/>
          <w:b/>
          <w:sz w:val="28"/>
          <w:szCs w:val="28"/>
        </w:rPr>
        <w:t xml:space="preserve">Ở NHÀ ĐỂ </w:t>
      </w:r>
      <w:r w:rsidRPr="005B59CB">
        <w:rPr>
          <w:rFonts w:ascii="Times New Roman" w:hAnsi="Times New Roman" w:cs="Times New Roman"/>
          <w:b/>
          <w:sz w:val="28"/>
          <w:szCs w:val="28"/>
        </w:rPr>
        <w:t>PHÒNG</w:t>
      </w:r>
      <w:r w:rsidR="00605BFA">
        <w:rPr>
          <w:rFonts w:ascii="Times New Roman" w:hAnsi="Times New Roman" w:cs="Times New Roman"/>
          <w:b/>
          <w:sz w:val="28"/>
          <w:szCs w:val="28"/>
        </w:rPr>
        <w:t>,</w:t>
      </w:r>
      <w:r w:rsidRPr="005B59CB">
        <w:rPr>
          <w:rFonts w:ascii="Times New Roman" w:hAnsi="Times New Roman" w:cs="Times New Roman"/>
          <w:b/>
          <w:sz w:val="28"/>
          <w:szCs w:val="28"/>
        </w:rPr>
        <w:t xml:space="preserve"> CHỐNG DỊCH </w:t>
      </w:r>
      <w:r w:rsidR="00605BFA">
        <w:rPr>
          <w:rFonts w:ascii="Times New Roman" w:hAnsi="Times New Roman" w:cs="Times New Roman"/>
          <w:b/>
          <w:sz w:val="28"/>
          <w:szCs w:val="28"/>
        </w:rPr>
        <w:t>COVID-19</w:t>
      </w:r>
    </w:p>
    <w:p w:rsidR="00F57863" w:rsidRDefault="00605BFA" w:rsidP="00605BF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KHỐI 4.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MÔN TOÁN.</w:t>
      </w:r>
      <w:r w:rsidR="00CC3C9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ĐỢT</w:t>
      </w:r>
      <w:r w:rsidR="00CC3C9A">
        <w:rPr>
          <w:rFonts w:ascii="Times New Roman" w:hAnsi="Times New Roman" w:cs="Times New Roman"/>
          <w:b/>
          <w:sz w:val="28"/>
          <w:szCs w:val="28"/>
        </w:rPr>
        <w:t xml:space="preserve"> 2</w:t>
      </w:r>
    </w:p>
    <w:p w:rsidR="00CC3C9A" w:rsidRDefault="00CC3C9A" w:rsidP="00CC3C9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/ CÂU TRẮC NGHIỆM: </w:t>
      </w:r>
    </w:p>
    <w:p w:rsidR="00CC3C9A" w:rsidRPr="00CC3C9A" w:rsidRDefault="00CC3C9A" w:rsidP="00CC3C9A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 xml:space="preserve">Khoanh vào </w:t>
      </w:r>
      <w:proofErr w:type="gramStart"/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>chữ  cái</w:t>
      </w:r>
      <w:proofErr w:type="gramEnd"/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đặt trước câu trả lời đúng:</w:t>
      </w:r>
    </w:p>
    <w:p w:rsidR="00AA4CB6" w:rsidRPr="00CC3C9A" w:rsidRDefault="00AA4CB6" w:rsidP="00AA4CB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 xml:space="preserve">Câu 1: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Số: </w:t>
      </w:r>
      <w:proofErr w:type="gramStart"/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>“ Năm</w:t>
      </w:r>
      <w:proofErr w:type="gramEnd"/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 xml:space="preserve"> triệu ba trăm linh hai nghìn bảy trăm mười tám” </w:t>
      </w:r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viết là: </w:t>
      </w:r>
    </w:p>
    <w:p w:rsidR="00AA4CB6" w:rsidRPr="00CC3C9A" w:rsidRDefault="00AA4CB6" w:rsidP="00AA4CB6">
      <w:pPr>
        <w:spacing w:after="0" w:line="36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</w:rPr>
        <w:t>A. 5032718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 xml:space="preserve">   </w:t>
      </w:r>
      <w:proofErr w:type="gramStart"/>
      <w:r w:rsidRPr="00CC3C9A">
        <w:rPr>
          <w:rFonts w:ascii="Times New Roman" w:eastAsia="Times New Roman" w:hAnsi="Times New Roman" w:cs="Times New Roman"/>
          <w:sz w:val="28"/>
          <w:szCs w:val="28"/>
        </w:rPr>
        <w:t>B .</w:t>
      </w:r>
      <w:proofErr w:type="gramEnd"/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 5327180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Pr="00CC3C9A">
        <w:rPr>
          <w:rFonts w:ascii="Times New Roman" w:eastAsia="Times New Roman" w:hAnsi="Times New Roman" w:cs="Times New Roman"/>
          <w:sz w:val="28"/>
          <w:szCs w:val="28"/>
        </w:rPr>
        <w:t>C .</w:t>
      </w:r>
      <w:proofErr w:type="gramEnd"/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 5320718           D. 5302718</w:t>
      </w:r>
    </w:p>
    <w:p w:rsidR="00AA4CB6" w:rsidRPr="00CC3C9A" w:rsidRDefault="00AA4CB6" w:rsidP="00AA4CB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   </w:t>
      </w:r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>Giá trị của chữ số 7 trong số 90 070 340 là:</w:t>
      </w:r>
    </w:p>
    <w:p w:rsidR="00AA4CB6" w:rsidRPr="00CC3C9A" w:rsidRDefault="00AA4CB6" w:rsidP="00AA4CB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    A .70000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 xml:space="preserve">   B. 700000            </w:t>
      </w:r>
      <w:proofErr w:type="gramStart"/>
      <w:r w:rsidRPr="00CC3C9A">
        <w:rPr>
          <w:rFonts w:ascii="Times New Roman" w:eastAsia="Times New Roman" w:hAnsi="Times New Roman" w:cs="Times New Roman"/>
          <w:sz w:val="28"/>
          <w:szCs w:val="28"/>
        </w:rPr>
        <w:t>C .</w:t>
      </w:r>
      <w:proofErr w:type="gramEnd"/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 7000                  </w:t>
      </w:r>
      <w:proofErr w:type="gramStart"/>
      <w:r w:rsidRPr="00CC3C9A">
        <w:rPr>
          <w:rFonts w:ascii="Times New Roman" w:eastAsia="Times New Roman" w:hAnsi="Times New Roman" w:cs="Times New Roman"/>
          <w:sz w:val="28"/>
          <w:szCs w:val="28"/>
        </w:rPr>
        <w:t>D .</w:t>
      </w:r>
      <w:proofErr w:type="gramEnd"/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 700</w:t>
      </w:r>
    </w:p>
    <w:p w:rsidR="00AA4CB6" w:rsidRPr="00CC3C9A" w:rsidRDefault="00AA4CB6" w:rsidP="00AA4CB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 w:rsidRPr="002A4747">
        <w:rPr>
          <w:rFonts w:ascii="Times New Roman" w:hAnsi="Times New Roman" w:cs="Times New Roman"/>
          <w:sz w:val="28"/>
          <w:szCs w:val="28"/>
        </w:rPr>
        <w:t xml:space="preserve">:    </w:t>
      </w:r>
      <w:r w:rsidRPr="002A4747">
        <w:rPr>
          <w:rFonts w:ascii="Times New Roman" w:hAnsi="Times New Roman" w:cs="Times New Roman"/>
          <w:i/>
          <w:sz w:val="28"/>
          <w:szCs w:val="28"/>
        </w:rPr>
        <w:t>Số gồm 3 triệu, 7 chục nghìn, 5 nghìn, 2 chục, viết là:</w:t>
      </w:r>
    </w:p>
    <w:p w:rsidR="00AA4CB6" w:rsidRPr="00CC3C9A" w:rsidRDefault="00AA4CB6" w:rsidP="00AA4CB6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    A. 37520                  B.307520              </w:t>
      </w:r>
      <w:r>
        <w:rPr>
          <w:rFonts w:ascii="Times New Roman" w:hAnsi="Times New Roman" w:cs="Times New Roman"/>
          <w:sz w:val="28"/>
          <w:szCs w:val="28"/>
        </w:rPr>
        <w:t xml:space="preserve">     C. 3075020           </w:t>
      </w:r>
      <w:r w:rsidRPr="00CC3C9A">
        <w:rPr>
          <w:rFonts w:ascii="Times New Roman" w:hAnsi="Times New Roman" w:cs="Times New Roman"/>
          <w:sz w:val="28"/>
          <w:szCs w:val="28"/>
        </w:rPr>
        <w:t xml:space="preserve">   D. 307500020</w:t>
      </w:r>
    </w:p>
    <w:p w:rsidR="00AA4CB6" w:rsidRPr="002A4747" w:rsidRDefault="00AA4CB6" w:rsidP="00AA4CB6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:</w:t>
      </w:r>
      <w:r w:rsidRPr="00CC3C9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2A4747">
        <w:rPr>
          <w:rFonts w:ascii="Times New Roman" w:hAnsi="Times New Roman" w:cs="Times New Roman"/>
          <w:i/>
          <w:sz w:val="28"/>
          <w:szCs w:val="28"/>
        </w:rPr>
        <w:t>Chữ số 4 trong số 1 406 372 có giá trị là:</w:t>
      </w:r>
    </w:p>
    <w:p w:rsidR="00AA4CB6" w:rsidRPr="00CC3C9A" w:rsidRDefault="00AA4CB6" w:rsidP="00AA4CB6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CC3C9A">
        <w:rPr>
          <w:rFonts w:ascii="Times New Roman" w:hAnsi="Times New Roman" w:cs="Times New Roman"/>
          <w:sz w:val="28"/>
          <w:szCs w:val="28"/>
        </w:rPr>
        <w:t xml:space="preserve">A. 400                       B. 4000                      C. 40000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D. 400000</w:t>
      </w:r>
    </w:p>
    <w:p w:rsidR="00AA4CB6" w:rsidRPr="002A4747" w:rsidRDefault="00AA4CB6" w:rsidP="00AA4CB6">
      <w:pPr>
        <w:rPr>
          <w:rFonts w:ascii="Times New Roman" w:eastAsia="Times New Roman" w:hAnsi="Times New Roman" w:cs="Times New Roman"/>
          <w:i/>
          <w:sz w:val="28"/>
          <w:szCs w:val="28"/>
        </w:rPr>
      </w:pPr>
      <w:r w:rsidRPr="006F50A0">
        <w:rPr>
          <w:rFonts w:ascii="Times New Roman" w:eastAsia="Times New Roman" w:hAnsi="Times New Roman" w:cs="Times New Roman"/>
          <w:b/>
          <w:i/>
          <w:sz w:val="28"/>
          <w:szCs w:val="28"/>
        </w:rPr>
        <w:t>Câu 5:</w:t>
      </w:r>
      <w:r w:rsidRPr="000B27B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r w:rsidR="008A79B0">
        <w:rPr>
          <w:rFonts w:ascii="Times New Roman" w:eastAsia="Times New Roman" w:hAnsi="Times New Roman" w:cs="Times New Roman"/>
          <w:i/>
          <w:sz w:val="28"/>
          <w:szCs w:val="28"/>
        </w:rPr>
        <w:t>Số lớn nhất trong các số: 984 257; 984 275; 984 750; 9</w:t>
      </w:r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 xml:space="preserve">84 725 </w:t>
      </w:r>
    </w:p>
    <w:p w:rsidR="00AA4CB6" w:rsidRDefault="00AA4CB6" w:rsidP="00AA4C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="008A79B0">
        <w:rPr>
          <w:rFonts w:ascii="Times New Roman" w:eastAsia="Times New Roman" w:hAnsi="Times New Roman" w:cs="Times New Roman"/>
          <w:sz w:val="28"/>
          <w:szCs w:val="28"/>
        </w:rPr>
        <w:t>984 257             B. 9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84 750    </w:t>
      </w:r>
      <w:r w:rsidR="008A79B0">
        <w:rPr>
          <w:rFonts w:ascii="Times New Roman" w:eastAsia="Times New Roman" w:hAnsi="Times New Roman" w:cs="Times New Roman"/>
          <w:sz w:val="28"/>
          <w:szCs w:val="28"/>
        </w:rPr>
        <w:t xml:space="preserve">         C. 984 275         D. 9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>84 725</w:t>
      </w:r>
    </w:p>
    <w:p w:rsidR="002A4747" w:rsidRPr="000B27BB" w:rsidRDefault="002A4747" w:rsidP="000B27B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2A0794" w:rsidRPr="002A4747" w:rsidRDefault="002A4747" w:rsidP="002A079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019956" wp14:editId="1E64711B">
                <wp:simplePos x="0" y="0"/>
                <wp:positionH relativeFrom="column">
                  <wp:posOffset>1605280</wp:posOffset>
                </wp:positionH>
                <wp:positionV relativeFrom="paragraph">
                  <wp:posOffset>13335</wp:posOffset>
                </wp:positionV>
                <wp:extent cx="177165" cy="177165"/>
                <wp:effectExtent l="0" t="0" r="13335" b="13335"/>
                <wp:wrapNone/>
                <wp:docPr id="1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165" cy="177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15581FD" id="Rectangle 2" o:spid="_x0000_s1026" style="position:absolute;margin-left:126.4pt;margin-top:1.05pt;width:13.95pt;height:13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"/>
            </w:pict>
          </mc:Fallback>
        </mc:AlternateContent>
      </w:r>
      <w:r w:rsidR="002A0794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Câu </w:t>
      </w:r>
      <w:r w:rsidR="002A0794">
        <w:rPr>
          <w:rFonts w:ascii="Times New Roman" w:hAnsi="Times New Roman" w:cs="Times New Roman"/>
          <w:b/>
          <w:i/>
          <w:sz w:val="28"/>
          <w:szCs w:val="28"/>
        </w:rPr>
        <w:t>6</w:t>
      </w:r>
      <w:r w:rsidR="002A0794" w:rsidRPr="00D175BE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2A0794" w:rsidRPr="002A4747">
        <w:rPr>
          <w:rFonts w:ascii="Times New Roman" w:hAnsi="Times New Roman" w:cs="Times New Roman"/>
          <w:i/>
          <w:sz w:val="28"/>
          <w:szCs w:val="28"/>
          <w:lang w:val="vi-VN"/>
        </w:rPr>
        <w:t>Cho số 965     28 &lt; 965 128, chữ số thích hợp điền vào chỗ trống là:</w:t>
      </w:r>
    </w:p>
    <w:p w:rsidR="002A0794" w:rsidRDefault="002A0794" w:rsidP="002A07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</w:t>
      </w:r>
    </w:p>
    <w:p w:rsidR="002A4747" w:rsidRDefault="002A4747" w:rsidP="002A07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A4747" w:rsidRPr="002A4747" w:rsidRDefault="002A0794" w:rsidP="002A079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7</w:t>
      </w:r>
      <w:r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  <w:r w:rsidRPr="002A4747">
        <w:rPr>
          <w:rFonts w:ascii="Times New Roman" w:hAnsi="Times New Roman" w:cs="Times New Roman"/>
          <w:i/>
          <w:sz w:val="28"/>
          <w:szCs w:val="28"/>
        </w:rPr>
        <w:t>Số 9 998 liền sau số:</w:t>
      </w:r>
    </w:p>
    <w:p w:rsidR="002A0794" w:rsidRDefault="002A0794" w:rsidP="002A079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9 99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9 99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9 999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9 995</w:t>
      </w:r>
    </w:p>
    <w:p w:rsidR="002A4747" w:rsidRPr="002A0794" w:rsidRDefault="002A4747" w:rsidP="002A079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3C9A" w:rsidRPr="00AE31CD" w:rsidRDefault="002A0794" w:rsidP="00CC3C9A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E31CD">
        <w:rPr>
          <w:rFonts w:ascii="Times New Roman" w:eastAsia="Times New Roman" w:hAnsi="Times New Roman" w:cs="Times New Roman"/>
          <w:b/>
          <w:i/>
          <w:sz w:val="28"/>
          <w:szCs w:val="28"/>
        </w:rPr>
        <w:t>Câu 8</w:t>
      </w:r>
      <w:r w:rsidR="00CC3C9A" w:rsidRPr="00CC3C9A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: </w:t>
      </w:r>
      <w:r w:rsidR="00CC3C9A" w:rsidRPr="00AE31CD">
        <w:rPr>
          <w:rFonts w:ascii="Times New Roman" w:eastAsia="Times New Roman" w:hAnsi="Times New Roman" w:cs="Times New Roman"/>
          <w:i/>
          <w:sz w:val="28"/>
          <w:szCs w:val="28"/>
        </w:rPr>
        <w:t xml:space="preserve">      </w:t>
      </w:r>
      <w:r w:rsidR="00084BA6" w:rsidRPr="002A4747">
        <w:rPr>
          <w:rFonts w:ascii="Times New Roman" w:hAnsi="Times New Roman" w:cs="Times New Roman"/>
          <w:i/>
          <w:sz w:val="28"/>
          <w:szCs w:val="28"/>
        </w:rPr>
        <w:t>6</w:t>
      </w:r>
      <w:r w:rsidR="00CC3C9A" w:rsidRPr="002A4747">
        <w:rPr>
          <w:rFonts w:ascii="Times New Roman" w:hAnsi="Times New Roman" w:cs="Times New Roman"/>
          <w:i/>
          <w:sz w:val="28"/>
          <w:szCs w:val="28"/>
        </w:rPr>
        <w:t xml:space="preserve"> tấn 43 kg = ………kg</w:t>
      </w:r>
    </w:p>
    <w:p w:rsidR="00CC3C9A" w:rsidRPr="00CC3C9A" w:rsidRDefault="00084BA6" w:rsidP="00CC3C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. 643                       B. 6043                       C. 6</w:t>
      </w:r>
      <w:r w:rsidR="00CC3C9A" w:rsidRPr="00CC3C9A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0                           D. 6</w:t>
      </w:r>
      <w:r w:rsidR="00CC3C9A" w:rsidRPr="00CC3C9A">
        <w:rPr>
          <w:rFonts w:ascii="Times New Roman" w:hAnsi="Times New Roman" w:cs="Times New Roman"/>
          <w:sz w:val="28"/>
          <w:szCs w:val="28"/>
        </w:rPr>
        <w:t>4300</w:t>
      </w:r>
    </w:p>
    <w:p w:rsidR="00CC3C9A" w:rsidRPr="00AE31CD" w:rsidRDefault="002A0794" w:rsidP="00CC3C9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E31CD">
        <w:rPr>
          <w:rFonts w:ascii="Times New Roman" w:hAnsi="Times New Roman" w:cs="Times New Roman"/>
          <w:b/>
          <w:i/>
          <w:sz w:val="28"/>
          <w:szCs w:val="28"/>
        </w:rPr>
        <w:t>Câu 9</w:t>
      </w:r>
      <w:r w:rsidR="00CC3C9A"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     </w:t>
      </w:r>
      <w:r w:rsidR="00CC3C9A" w:rsidRPr="002A4747">
        <w:rPr>
          <w:rFonts w:ascii="Times New Roman" w:hAnsi="Times New Roman" w:cs="Times New Roman"/>
          <w:i/>
          <w:sz w:val="28"/>
          <w:szCs w:val="28"/>
        </w:rPr>
        <w:t>2 giờ 15</w:t>
      </w:r>
      <w:r w:rsidR="00AE31CD" w:rsidRPr="002A4747">
        <w:rPr>
          <w:rFonts w:ascii="Times New Roman" w:hAnsi="Times New Roman" w:cs="Times New Roman"/>
          <w:i/>
          <w:sz w:val="28"/>
          <w:szCs w:val="28"/>
        </w:rPr>
        <w:t xml:space="preserve"> phút =……. p</w:t>
      </w:r>
      <w:r w:rsidR="00CC3C9A" w:rsidRPr="002A4747">
        <w:rPr>
          <w:rFonts w:ascii="Times New Roman" w:hAnsi="Times New Roman" w:cs="Times New Roman"/>
          <w:i/>
          <w:sz w:val="28"/>
          <w:szCs w:val="28"/>
        </w:rPr>
        <w:t>hút</w:t>
      </w:r>
    </w:p>
    <w:p w:rsidR="00CC3C9A" w:rsidRPr="00CC3C9A" w:rsidRDefault="00CC3C9A" w:rsidP="00CC3C9A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    A. 35                       B. 215                       C. 135                          D. 120</w:t>
      </w:r>
    </w:p>
    <w:p w:rsidR="00D95EAD" w:rsidRPr="002A4747" w:rsidRDefault="00D95EAD" w:rsidP="00D95E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10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  <w:r w:rsidRPr="00D95EA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2A4747">
        <w:rPr>
          <w:rFonts w:ascii="Times New Roman" w:hAnsi="Times New Roman" w:cs="Times New Roman"/>
          <w:i/>
          <w:sz w:val="28"/>
          <w:szCs w:val="28"/>
        </w:rPr>
        <w:t>m</w:t>
      </w:r>
      <w:r w:rsidRPr="002A474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2A4747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2A4747">
        <w:rPr>
          <w:rFonts w:ascii="Times New Roman" w:hAnsi="Times New Roman" w:cs="Times New Roman"/>
          <w:i/>
          <w:sz w:val="28"/>
          <w:szCs w:val="28"/>
        </w:rPr>
        <w:t>= .....</w:t>
      </w:r>
      <w:r w:rsidRPr="002A4747">
        <w:rPr>
          <w:rFonts w:ascii="Times New Roman" w:hAnsi="Times New Roman" w:cs="Times New Roman"/>
          <w:i/>
          <w:sz w:val="28"/>
          <w:szCs w:val="28"/>
        </w:rPr>
        <w:tab/>
      </w:r>
      <w:proofErr w:type="gramEnd"/>
      <w:r w:rsidRPr="002A4747">
        <w:rPr>
          <w:rFonts w:ascii="Times New Roman" w:hAnsi="Times New Roman" w:cs="Times New Roman"/>
          <w:i/>
          <w:sz w:val="28"/>
          <w:szCs w:val="28"/>
        </w:rPr>
        <w:t>cm</w:t>
      </w:r>
      <w:r w:rsidRPr="002A474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2A4747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084BA6" w:rsidRPr="00084BA6" w:rsidRDefault="00D95EAD" w:rsidP="00084B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95EAD">
        <w:rPr>
          <w:rFonts w:ascii="Times New Roman" w:hAnsi="Times New Roman" w:cs="Times New Roman"/>
          <w:sz w:val="28"/>
          <w:szCs w:val="28"/>
        </w:rPr>
        <w:t xml:space="preserve">     A. 125</w:t>
      </w:r>
      <w:r w:rsidRPr="00D95EAD">
        <w:rPr>
          <w:rFonts w:ascii="Times New Roman" w:hAnsi="Times New Roman" w:cs="Times New Roman"/>
          <w:sz w:val="28"/>
          <w:szCs w:val="28"/>
        </w:rPr>
        <w:tab/>
        <w:t xml:space="preserve">             B. 25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 xml:space="preserve">        C. 2005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 xml:space="preserve">                  D.2500</w:t>
      </w:r>
    </w:p>
    <w:p w:rsidR="00084BA6" w:rsidRPr="00084BA6" w:rsidRDefault="00084BA6" w:rsidP="00084BA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âu 11</w:t>
      </w: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:       </w:t>
      </w:r>
      <w:r w:rsidRPr="00084BA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</m:oMath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 ……..</w:t>
      </w:r>
      <w:proofErr w:type="gramEnd"/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400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</m:oMath>
    </w:p>
    <w:p w:rsidR="00084BA6" w:rsidRPr="00084BA6" w:rsidRDefault="00705B94" w:rsidP="00084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&lt;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B</w:t>
      </w:r>
      <w:r w:rsidR="00084BA6" w:rsidRPr="00084BA6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&gt;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C</w:t>
      </w:r>
      <w:r w:rsidR="00084BA6">
        <w:rPr>
          <w:rFonts w:ascii="Times New Roman" w:eastAsia="Times New Roman" w:hAnsi="Times New Roman" w:cs="Times New Roman"/>
          <w:sz w:val="28"/>
          <w:szCs w:val="28"/>
        </w:rPr>
        <w:t>. =</w:t>
      </w:r>
      <w:r w:rsidR="006F50A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</w:t>
      </w:r>
      <w:r w:rsidR="00084BA6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084BA6" w:rsidRPr="00084BA6">
        <w:rPr>
          <w:rFonts w:ascii="Times New Roman" w:eastAsia="Times New Roman" w:hAnsi="Times New Roman" w:cs="Times New Roman"/>
          <w:sz w:val="28"/>
          <w:szCs w:val="28"/>
        </w:rPr>
        <w:t>D. Cả A, B, C đều sai</w:t>
      </w:r>
    </w:p>
    <w:p w:rsidR="006F50A0" w:rsidRDefault="006F50A0" w:rsidP="00A57F7A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57F7A" w:rsidRPr="00537B64" w:rsidRDefault="00A57F7A" w:rsidP="00A57F7A">
      <w:pPr>
        <w:spacing w:after="0" w:line="360" w:lineRule="auto"/>
        <w:rPr>
          <w:rFonts w:ascii="Times New Roman" w:hAnsi="Times New Roman" w:cs="Times New Roman"/>
          <w:sz w:val="26"/>
          <w:szCs w:val="26"/>
          <w:vertAlign w:val="superscript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âu 12 :</w:t>
      </w:r>
      <w:r w:rsidRPr="00A57F7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</w:t>
      </w:r>
      <w:r w:rsidRPr="00A57F7A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6F50A0">
        <w:rPr>
          <w:rFonts w:ascii="Times New Roman" w:hAnsi="Times New Roman" w:cs="Times New Roman"/>
          <w:i/>
          <w:sz w:val="28"/>
          <w:szCs w:val="28"/>
        </w:rPr>
        <w:t>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F50A0">
        <w:rPr>
          <w:rFonts w:ascii="Times New Roman" w:hAnsi="Times New Roman" w:cs="Times New Roman"/>
          <w:i/>
          <w:sz w:val="28"/>
          <w:szCs w:val="28"/>
        </w:rPr>
        <w:t xml:space="preserve">  =.....</w:t>
      </w:r>
      <w:r w:rsidRPr="006F50A0">
        <w:rPr>
          <w:rFonts w:ascii="Times New Roman" w:hAnsi="Times New Roman" w:cs="Times New Roman"/>
          <w:i/>
          <w:sz w:val="28"/>
          <w:szCs w:val="28"/>
        </w:rPr>
        <w:tab/>
        <w:t>c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A57F7A" w:rsidRPr="00537B64" w:rsidRDefault="00A57F7A" w:rsidP="00A57F7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5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50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 5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 2400</w:t>
      </w:r>
    </w:p>
    <w:p w:rsidR="00A57F7A" w:rsidRPr="00A57F7A" w:rsidRDefault="00A57F7A" w:rsidP="00A57F7A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âu 13 </w:t>
      </w:r>
      <w:r w:rsidRPr="006F50A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: </w:t>
      </w:r>
      <w:r w:rsidRPr="006F50A0">
        <w:rPr>
          <w:rFonts w:ascii="Times New Roman" w:hAnsi="Times New Roman" w:cs="Times New Roman"/>
          <w:sz w:val="26"/>
          <w:szCs w:val="26"/>
        </w:rPr>
        <w:t xml:space="preserve">       </w:t>
      </w:r>
      <w:r w:rsidRPr="006F50A0">
        <w:rPr>
          <w:rFonts w:ascii="Times New Roman" w:hAnsi="Times New Roman" w:cs="Times New Roman"/>
          <w:i/>
          <w:sz w:val="28"/>
          <w:szCs w:val="28"/>
        </w:rPr>
        <w:t xml:space="preserve"> 5 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2 </w:t>
      </w:r>
      <w:r w:rsidRPr="006F50A0">
        <w:rPr>
          <w:rFonts w:ascii="Times New Roman" w:hAnsi="Times New Roman" w:cs="Times New Roman"/>
          <w:i/>
          <w:sz w:val="28"/>
          <w:szCs w:val="28"/>
        </w:rPr>
        <w:t>9d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F50A0">
        <w:rPr>
          <w:rFonts w:ascii="Times New Roman" w:hAnsi="Times New Roman" w:cs="Times New Roman"/>
          <w:i/>
          <w:sz w:val="28"/>
          <w:szCs w:val="28"/>
        </w:rPr>
        <w:t>=……..c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A57F7A" w:rsidRPr="00537B64" w:rsidRDefault="00A57F7A" w:rsidP="00A57F7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537B64">
        <w:rPr>
          <w:rFonts w:ascii="Times New Roman" w:hAnsi="Times New Roman" w:cs="Times New Roman"/>
          <w:sz w:val="26"/>
          <w:szCs w:val="26"/>
        </w:rPr>
        <w:t>A. 59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50009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 590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50900</w:t>
      </w:r>
      <w:proofErr w:type="gramEnd"/>
    </w:p>
    <w:p w:rsidR="007456F2" w:rsidRPr="007456F2" w:rsidRDefault="00A57F7A" w:rsidP="007456F2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âu 14</w:t>
      </w:r>
      <w:r w:rsidR="007456F2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 : </w:t>
      </w:r>
      <w:r w:rsidR="009F662F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  </w:t>
      </w:r>
      <w:r w:rsidR="007456F2" w:rsidRPr="006F50A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Đúng ghi Đ, sai ghi S vào chỗ chấm :</w:t>
      </w:r>
      <w:r w:rsidR="007456F2" w:rsidRPr="006F50A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 </w:t>
      </w:r>
    </w:p>
    <w:p w:rsidR="007456F2" w:rsidRDefault="007456F2" w:rsidP="007456F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456F2">
        <w:rPr>
          <w:rFonts w:ascii="Times New Roman" w:hAnsi="Times New Roman" w:cs="Times New Roman"/>
          <w:sz w:val="28"/>
          <w:szCs w:val="28"/>
          <w:lang w:val="nl-NL"/>
        </w:rPr>
        <w:t>a) 14 m</w:t>
      </w:r>
      <w:r w:rsidRPr="007456F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 30 dm</w:t>
      </w:r>
      <w:r w:rsidRPr="007456F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 = 1430dm</w:t>
      </w:r>
      <w:r w:rsidRPr="007456F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......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7456F2" w:rsidRPr="007456F2" w:rsidRDefault="007456F2" w:rsidP="007456F2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7456F2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7456F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>2 giờ 30 phút =  140</w:t>
      </w:r>
      <w:r w:rsidRPr="007456F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phút  </w:t>
      </w:r>
      <w:r w:rsidRPr="00557861">
        <w:rPr>
          <w:sz w:val="28"/>
          <w:szCs w:val="28"/>
          <w:lang w:val="nl-NL"/>
        </w:rPr>
        <w:t xml:space="preserve">   </w:t>
      </w:r>
      <w:r>
        <w:rPr>
          <w:sz w:val="28"/>
          <w:szCs w:val="28"/>
          <w:lang w:val="nl-NL"/>
        </w:rPr>
        <w:t>.....</w:t>
      </w:r>
      <w:r w:rsidRPr="00557861">
        <w:rPr>
          <w:sz w:val="28"/>
          <w:szCs w:val="28"/>
          <w:lang w:val="nl-NL"/>
        </w:rPr>
        <w:t xml:space="preserve">     </w:t>
      </w:r>
    </w:p>
    <w:p w:rsidR="00FB3794" w:rsidRPr="00FB3794" w:rsidRDefault="00A57F7A" w:rsidP="00FB3794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âu 15</w:t>
      </w:r>
      <w:r w:rsidR="00CC3C9A" w:rsidRPr="007456F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:</w:t>
      </w:r>
      <w:r w:rsidR="009F662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 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6005dm</w:t>
      </w:r>
      <w:r w:rsidR="00FB3794" w:rsidRPr="006F50A0">
        <w:rPr>
          <w:rFonts w:ascii="Times New Roman" w:hAnsi="Times New Roman" w:cs="Times New Roman"/>
          <w:i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 = ……m</w:t>
      </w:r>
      <w:r w:rsidR="00FB3794" w:rsidRPr="006F50A0">
        <w:rPr>
          <w:rFonts w:ascii="Times New Roman" w:hAnsi="Times New Roman" w:cs="Times New Roman"/>
          <w:i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 …….dm</w:t>
      </w:r>
      <w:r w:rsidR="00FB3794" w:rsidRPr="006F50A0">
        <w:rPr>
          <w:rFonts w:ascii="Times New Roman" w:hAnsi="Times New Roman" w:cs="Times New Roman"/>
          <w:i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FB3794" w:rsidRPr="00FB3794" w:rsidRDefault="00FB3794" w:rsidP="00FB3794">
      <w:pPr>
        <w:spacing w:line="360" w:lineRule="auto"/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 xml:space="preserve"> A. 6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                 B. 60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0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        C. 60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 xml:space="preserve">2             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D. 6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0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</w:p>
    <w:p w:rsidR="00CC3C9A" w:rsidRPr="00CC3C9A" w:rsidRDefault="009F662F" w:rsidP="00CC3C9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="00FB3794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Câu 16: </w:t>
      </w:r>
      <w:r w:rsidR="00CC3C9A" w:rsidRPr="006F50A0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Số trung bình cộng của hai số bằng 45. Biết một trong hai số đó bằng 37. Số kia là:</w:t>
      </w:r>
    </w:p>
    <w:p w:rsidR="00CC3C9A" w:rsidRPr="00CC3C9A" w:rsidRDefault="00CC3C9A" w:rsidP="00CC3C9A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35                 B.  45                    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>C. 53                                   D. 54</w:t>
      </w:r>
    </w:p>
    <w:p w:rsidR="00CC3C9A" w:rsidRPr="00AE31CD" w:rsidRDefault="00FB3794" w:rsidP="00CC3C9A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17</w:t>
      </w:r>
      <w:r w:rsidR="00CC3C9A"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CC3C9A" w:rsidRPr="006F50A0">
        <w:rPr>
          <w:rFonts w:ascii="Times New Roman" w:hAnsi="Times New Roman" w:cs="Times New Roman"/>
          <w:i/>
          <w:sz w:val="28"/>
          <w:szCs w:val="28"/>
        </w:rPr>
        <w:t>Trung bình cộng của ba số 45 và 54 và 36 là:</w:t>
      </w:r>
    </w:p>
    <w:p w:rsidR="00CC3C9A" w:rsidRPr="00CC3C9A" w:rsidRDefault="00CC3C9A" w:rsidP="00CC3C9A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    A.54                        B. 45                       C. 36                             D. 135</w:t>
      </w:r>
    </w:p>
    <w:p w:rsidR="00A57F7A" w:rsidRPr="009020BA" w:rsidRDefault="00CC3C9A" w:rsidP="00A57F7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D31C4">
        <w:rPr>
          <w:rFonts w:ascii="Times New Roman" w:hAnsi="Times New Roman" w:cs="Times New Roman"/>
          <w:b/>
          <w:sz w:val="28"/>
          <w:szCs w:val="28"/>
        </w:rPr>
        <w:t>Câu 18</w:t>
      </w:r>
      <w:r w:rsidR="00A57F7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57F7A" w:rsidRPr="006F50A0">
        <w:rPr>
          <w:rFonts w:ascii="Times New Roman" w:hAnsi="Times New Roman" w:cs="Times New Roman"/>
          <w:i/>
          <w:sz w:val="28"/>
          <w:szCs w:val="28"/>
        </w:rPr>
        <w:t xml:space="preserve">Số trung bình cộng của hai số là 14. </w:t>
      </w:r>
      <w:proofErr w:type="gramStart"/>
      <w:r w:rsidR="00A57F7A" w:rsidRPr="006F50A0">
        <w:rPr>
          <w:rFonts w:ascii="Times New Roman" w:hAnsi="Times New Roman" w:cs="Times New Roman"/>
          <w:i/>
          <w:sz w:val="28"/>
          <w:szCs w:val="28"/>
        </w:rPr>
        <w:t>Biết một trong hai số đó bằng 6.</w:t>
      </w:r>
      <w:proofErr w:type="gramEnd"/>
      <w:r w:rsidR="00A57F7A" w:rsidRPr="006F50A0">
        <w:rPr>
          <w:rFonts w:ascii="Times New Roman" w:hAnsi="Times New Roman" w:cs="Times New Roman"/>
          <w:i/>
          <w:sz w:val="28"/>
          <w:szCs w:val="28"/>
        </w:rPr>
        <w:t xml:space="preserve"> Số </w:t>
      </w:r>
      <w:proofErr w:type="gramStart"/>
      <w:r w:rsidR="00A57F7A" w:rsidRPr="006F50A0">
        <w:rPr>
          <w:rFonts w:ascii="Times New Roman" w:hAnsi="Times New Roman" w:cs="Times New Roman"/>
          <w:i/>
          <w:sz w:val="28"/>
          <w:szCs w:val="28"/>
        </w:rPr>
        <w:t>kia</w:t>
      </w:r>
      <w:proofErr w:type="gramEnd"/>
      <w:r w:rsidR="00A57F7A" w:rsidRPr="006F50A0">
        <w:rPr>
          <w:rFonts w:ascii="Times New Roman" w:hAnsi="Times New Roman" w:cs="Times New Roman"/>
          <w:i/>
          <w:sz w:val="28"/>
          <w:szCs w:val="28"/>
        </w:rPr>
        <w:t xml:space="preserve"> là:</w:t>
      </w:r>
    </w:p>
    <w:p w:rsidR="00A57F7A" w:rsidRDefault="00A57F7A" w:rsidP="00A57F7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. 8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C. 1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22</w:t>
      </w:r>
    </w:p>
    <w:p w:rsidR="00362B5C" w:rsidRDefault="000D31C4" w:rsidP="00CC3C9A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19</w:t>
      </w:r>
      <w:r w:rsidR="00362B5C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>Trung bình cộng của các số tự nhiên liên tiếp từ 10 đến 18 là:</w:t>
      </w:r>
    </w:p>
    <w:p w:rsidR="00362B5C" w:rsidRPr="00362B5C" w:rsidRDefault="00362B5C" w:rsidP="00362B5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                   B. 12             C. 13                          D. 14             </w:t>
      </w:r>
    </w:p>
    <w:p w:rsidR="00CC3C9A" w:rsidRPr="00AE31CD" w:rsidRDefault="000D31C4" w:rsidP="00CC3C9A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0</w:t>
      </w:r>
      <w:r w:rsidR="00CC3C9A"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CC3C9A" w:rsidRPr="006F50A0">
        <w:rPr>
          <w:rFonts w:ascii="Times New Roman" w:hAnsi="Times New Roman" w:cs="Times New Roman"/>
          <w:i/>
          <w:sz w:val="28"/>
          <w:szCs w:val="28"/>
        </w:rPr>
        <w:t>Những góc bé hơn góc vuông là:</w:t>
      </w:r>
    </w:p>
    <w:p w:rsidR="00AE31CD" w:rsidRPr="00084BA6" w:rsidRDefault="00CC3C9A" w:rsidP="00084BA6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A. Góc bẹt                B. Góc tù            C. Góc nhọn         D. Cả A</w:t>
      </w:r>
      <w:proofErr w:type="gramStart"/>
      <w:r w:rsidRPr="00CC3C9A">
        <w:rPr>
          <w:rFonts w:ascii="Times New Roman" w:hAnsi="Times New Roman" w:cs="Times New Roman"/>
          <w:sz w:val="28"/>
          <w:szCs w:val="28"/>
        </w:rPr>
        <w:t>,B,C</w:t>
      </w:r>
      <w:proofErr w:type="gramEnd"/>
      <w:r w:rsidRPr="00CC3C9A">
        <w:rPr>
          <w:rFonts w:ascii="Times New Roman" w:hAnsi="Times New Roman" w:cs="Times New Roman"/>
          <w:sz w:val="28"/>
          <w:szCs w:val="28"/>
        </w:rPr>
        <w:t xml:space="preserve"> đề</w:t>
      </w:r>
      <w:r w:rsidR="00084BA6">
        <w:rPr>
          <w:rFonts w:ascii="Times New Roman" w:hAnsi="Times New Roman" w:cs="Times New Roman"/>
          <w:sz w:val="28"/>
          <w:szCs w:val="28"/>
        </w:rPr>
        <w:t>u sai</w:t>
      </w:r>
    </w:p>
    <w:p w:rsidR="00AE31CD" w:rsidRPr="00AE31CD" w:rsidRDefault="00AE31CD" w:rsidP="00AE31C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1D75E1" wp14:editId="1640162D">
                <wp:simplePos x="0" y="0"/>
                <wp:positionH relativeFrom="column">
                  <wp:posOffset>4381500</wp:posOffset>
                </wp:positionH>
                <wp:positionV relativeFrom="paragraph">
                  <wp:posOffset>191135</wp:posOffset>
                </wp:positionV>
                <wp:extent cx="1171575" cy="614045"/>
                <wp:effectExtent l="0" t="0" r="28575" b="14605"/>
                <wp:wrapNone/>
                <wp:docPr id="13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1575" cy="614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41E5249" id="Rectangle 16" o:spid="_x0000_s1026" style="position:absolute;margin-left:345pt;margin-top:15.05pt;width:92.25pt;height:48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"/>
            </w:pict>
          </mc:Fallback>
        </mc:AlternateContent>
      </w:r>
      <w:r w:rsidR="000D31C4">
        <w:rPr>
          <w:rFonts w:ascii="Times New Roman" w:hAnsi="Times New Roman" w:cs="Times New Roman"/>
          <w:b/>
          <w:i/>
          <w:sz w:val="28"/>
          <w:szCs w:val="28"/>
        </w:rPr>
        <w:t>Câu 21</w:t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6F50A0">
        <w:rPr>
          <w:rFonts w:ascii="Times New Roman" w:hAnsi="Times New Roman" w:cs="Times New Roman"/>
          <w:i/>
          <w:sz w:val="28"/>
          <w:szCs w:val="28"/>
        </w:rPr>
        <w:t>Đúng ghi Đ, sai ghi S:</w:t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AE31CD" w:rsidRDefault="00AE31CD" w:rsidP="00AE31CD">
      <w:pPr>
        <w:tabs>
          <w:tab w:val="left" w:pos="720"/>
          <w:tab w:val="left" w:pos="1440"/>
          <w:tab w:val="left" w:pos="2160"/>
          <w:tab w:val="left" w:pos="28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6E3DC9" wp14:editId="77452EBE">
                <wp:simplePos x="0" y="0"/>
                <wp:positionH relativeFrom="column">
                  <wp:posOffset>3797300</wp:posOffset>
                </wp:positionH>
                <wp:positionV relativeFrom="paragraph">
                  <wp:posOffset>7620</wp:posOffset>
                </wp:positionV>
                <wp:extent cx="245745" cy="200025"/>
                <wp:effectExtent l="12065" t="8890" r="8890" b="10160"/>
                <wp:wrapNone/>
                <wp:docPr id="12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5745" cy="20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74EC2A2" id="Rectangle 17" o:spid="_x0000_s1026" style="position:absolute;margin-left:299pt;margin-top:.6pt;width:19.35pt;height:1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"/>
            </w:pict>
          </mc:Fallback>
        </mc:AlternateContent>
      </w:r>
      <w:r w:rsidRPr="009D6D5A"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AD và DC là một cặp cạnh vuông góc với nhau.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B  </w:t>
      </w:r>
    </w:p>
    <w:p w:rsidR="00AE31CD" w:rsidRDefault="00AE31CD" w:rsidP="00AE31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BA4998" wp14:editId="6AA60A42">
                <wp:simplePos x="0" y="0"/>
                <wp:positionH relativeFrom="column">
                  <wp:posOffset>3797300</wp:posOffset>
                </wp:positionH>
                <wp:positionV relativeFrom="paragraph">
                  <wp:posOffset>-1905</wp:posOffset>
                </wp:positionV>
                <wp:extent cx="245745" cy="200025"/>
                <wp:effectExtent l="12065" t="13335" r="8890" b="5715"/>
                <wp:wrapNone/>
                <wp:docPr id="11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5745" cy="20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E700FBC" id="Rectangle 18" o:spid="_x0000_s1026" style="position:absolute;margin-left:299pt;margin-top:-.15pt;width:19.35pt;height:1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B. BA và CD là một cặp cạnh vuông góc với nhau.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            D                               C</w:t>
      </w:r>
    </w:p>
    <w:p w:rsidR="00F62073" w:rsidRPr="00F62073" w:rsidRDefault="000D31C4" w:rsidP="00F6207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2</w:t>
      </w:r>
      <w:r w:rsidR="00F62073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F62073" w:rsidRPr="00F62073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 </w:t>
      </w:r>
      <w:r w:rsidR="009F662F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   </w:t>
      </w:r>
      <w:r w:rsidR="00F62073" w:rsidRPr="006F50A0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Ghi Đ vào ý đúng</w:t>
      </w:r>
      <w:proofErr w:type="gramStart"/>
      <w:r w:rsidR="00F62073" w:rsidRPr="006F50A0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,  S</w:t>
      </w:r>
      <w:proofErr w:type="gramEnd"/>
      <w:r w:rsidR="00F62073" w:rsidRPr="006F50A0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 xml:space="preserve"> vào ý sai  mỗi ô trống:</w:t>
      </w:r>
      <w:r w:rsidR="00F62073" w:rsidRPr="006F50A0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ab/>
      </w:r>
      <w:r w:rsidR="00F62073" w:rsidRPr="00F62073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ab/>
      </w:r>
      <w:r w:rsidR="00F62073" w:rsidRPr="00F62073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ab/>
        <w:t xml:space="preserve">                        </w:t>
      </w:r>
    </w:p>
    <w:p w:rsidR="00F62073" w:rsidRPr="00FD6638" w:rsidRDefault="00F62073" w:rsidP="00F6207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7D3452C" wp14:editId="6F117782">
                <wp:simplePos x="0" y="0"/>
                <wp:positionH relativeFrom="column">
                  <wp:posOffset>4756150</wp:posOffset>
                </wp:positionH>
                <wp:positionV relativeFrom="paragraph">
                  <wp:posOffset>22860</wp:posOffset>
                </wp:positionV>
                <wp:extent cx="1038225" cy="914400"/>
                <wp:effectExtent l="0" t="0" r="28575" b="19050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8225" cy="914400"/>
                          <a:chOff x="8525" y="5220"/>
                          <a:chExt cx="1635" cy="1440"/>
                        </a:xfrm>
                      </wpg:grpSpPr>
                      <wps:wsp>
                        <wps:cNvPr id="7" name="Line 7"/>
                        <wps:cNvCnPr/>
                        <wps:spPr bwMode="auto">
                          <a:xfrm>
                            <a:off x="8525" y="576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/>
                        <wps:spPr bwMode="auto">
                          <a:xfrm>
                            <a:off x="8544" y="6660"/>
                            <a:ext cx="16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/>
                        <wps:spPr bwMode="auto">
                          <a:xfrm flipV="1">
                            <a:off x="8525" y="5220"/>
                            <a:ext cx="1635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"/>
                        <wps:cNvCnPr/>
                        <wps:spPr bwMode="auto">
                          <a:xfrm>
                            <a:off x="10160" y="522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5A36B4F" id="Group 6" o:spid="_x0000_s1026" style="position:absolute;margin-left:374.5pt;margin-top:1.8pt;width:81.75pt;height:1in;z-index:251669504" coordorigin="8525,5220" coordsize="163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">
                <v:line id="Line 7" o:spid="_x0000_s1027" style="position:absolute;visibility:visible;mso-wrap-style:square" from="8525,5760" to="8525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8" o:spid="_x0000_s1028" style="position:absolute;visibility:visible;mso-wrap-style:square" from="8544,6660" to="1016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9" o:spid="_x0000_s1029" style="position:absolute;flip:y;visibility:visible;mso-wrap-style:square" from="8525,5220" to="1016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10" o:spid="_x0000_s1030" style="position:absolute;visibility:visible;mso-wrap-style:square" from="10160,5220" to="1016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</v:group>
            </w:pict>
          </mc:Fallback>
        </mc:AlternateContent>
      </w: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229DDB" wp14:editId="270E9621">
                <wp:simplePos x="0" y="0"/>
                <wp:positionH relativeFrom="column">
                  <wp:posOffset>3600450</wp:posOffset>
                </wp:positionH>
                <wp:positionV relativeFrom="paragraph">
                  <wp:posOffset>7620</wp:posOffset>
                </wp:positionV>
                <wp:extent cx="152400" cy="138430"/>
                <wp:effectExtent l="9525" t="7620" r="9525" b="635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80F4928" id="Rectangle 5" o:spid="_x0000_s1026" style="position:absolute;margin-left:283.5pt;margin-top:.6pt;width:12pt;height:1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"/>
            </w:pict>
          </mc:Fallback>
        </mc:AlternateContent>
      </w:r>
      <w:r w:rsidRPr="00FD6638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A. Tứ giác ABCD có 2 góc vuông                                                                C                                                    </w:t>
      </w:r>
    </w:p>
    <w:p w:rsidR="00F62073" w:rsidRPr="00F62073" w:rsidRDefault="00F62073" w:rsidP="00F6207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95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A232F9" wp14:editId="6A8A6321">
                <wp:simplePos x="0" y="0"/>
                <wp:positionH relativeFrom="column">
                  <wp:posOffset>3606800</wp:posOffset>
                </wp:positionH>
                <wp:positionV relativeFrom="paragraph">
                  <wp:posOffset>22225</wp:posOffset>
                </wp:positionV>
                <wp:extent cx="152400" cy="138430"/>
                <wp:effectExtent l="6350" t="12700" r="12700" b="1079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F4E1DB7" id="Rectangle 4" o:spid="_x0000_s1026" style="position:absolute;margin-left:284pt;margin-top:1.75pt;width:12pt;height:10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"/>
            </w:pict>
          </mc:Fallback>
        </mc:AlternateContent>
      </w:r>
      <w:r w:rsidRPr="00FD6638">
        <w:rPr>
          <w:rFonts w:ascii="Times New Roman" w:eastAsia="Times New Roman" w:hAnsi="Times New Roman" w:cs="Times New Roman"/>
          <w:sz w:val="28"/>
          <w:szCs w:val="28"/>
          <w:lang w:val="sv-SE"/>
        </w:rPr>
        <w:tab/>
      </w:r>
      <w:r w:rsidRPr="00F62073">
        <w:rPr>
          <w:rFonts w:ascii="Times New Roman" w:eastAsia="Times New Roman" w:hAnsi="Times New Roman" w:cs="Times New Roman"/>
          <w:sz w:val="28"/>
          <w:szCs w:val="28"/>
        </w:rPr>
        <w:t>B. Cạnh AB song song cạnh AD</w: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     B                                                    </w:t>
      </w:r>
    </w:p>
    <w:p w:rsidR="00F62073" w:rsidRPr="00F62073" w:rsidRDefault="00F62073" w:rsidP="00F6207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09DFC0" wp14:editId="47D99EC4">
                <wp:simplePos x="0" y="0"/>
                <wp:positionH relativeFrom="column">
                  <wp:posOffset>3609975</wp:posOffset>
                </wp:positionH>
                <wp:positionV relativeFrom="paragraph">
                  <wp:posOffset>27305</wp:posOffset>
                </wp:positionV>
                <wp:extent cx="152400" cy="138430"/>
                <wp:effectExtent l="9525" t="8255" r="9525" b="571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805283C" id="Rectangle 3" o:spid="_x0000_s1026" style="position:absolute;margin-left:284.25pt;margin-top:2.15pt;width:12pt;height:10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"/>
            </w:pict>
          </mc:Fallback>
        </mc:AlternateConten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Times New Roman" w:hAnsi="Times New Roman" w:cs="Times New Roman"/>
          <w:sz w:val="28"/>
          <w:szCs w:val="28"/>
        </w:rPr>
        <w:t>C. Cạnh AB vuông góc với cạnh AD</w: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F62073" w:rsidRPr="00F62073" w:rsidRDefault="00F62073" w:rsidP="00F6207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ACB321" wp14:editId="36609802">
                <wp:simplePos x="0" y="0"/>
                <wp:positionH relativeFrom="column">
                  <wp:posOffset>3609975</wp:posOffset>
                </wp:positionH>
                <wp:positionV relativeFrom="paragraph">
                  <wp:posOffset>51435</wp:posOffset>
                </wp:positionV>
                <wp:extent cx="152400" cy="138430"/>
                <wp:effectExtent l="9525" t="13335" r="9525" b="1016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7E71D48" id="Rectangle 2" o:spid="_x0000_s1026" style="position:absolute;margin-left:284.25pt;margin-top:4.05pt;width:12pt;height:10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"/>
            </w:pict>
          </mc:Fallback>
        </mc:AlternateConten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ab/>
        <w:t>D. Cạnh BC vuông góc với cạnh CD</w:t>
      </w:r>
    </w:p>
    <w:p w:rsidR="00F62073" w:rsidRDefault="00F62073" w:rsidP="00F6207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207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           </w:t>
      </w:r>
      <w:r w:rsidRPr="00F62073">
        <w:rPr>
          <w:rFonts w:ascii="Times New Roman" w:eastAsia="Times New Roman" w:hAnsi="Times New Roman" w:cs="Times New Roman"/>
          <w:sz w:val="24"/>
          <w:szCs w:val="24"/>
        </w:rPr>
        <w:t>A                             D</w:t>
      </w:r>
    </w:p>
    <w:p w:rsidR="00F62073" w:rsidRPr="00F62073" w:rsidRDefault="00F62073" w:rsidP="00F62073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F62073" w:rsidRPr="00F62073" w:rsidRDefault="000D31C4" w:rsidP="00F62073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3</w:t>
      </w:r>
      <w:r w:rsidR="00F62073" w:rsidRPr="00F62073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F62073" w:rsidRPr="006F50A0">
        <w:rPr>
          <w:rFonts w:ascii="Times New Roman" w:hAnsi="Times New Roman" w:cs="Times New Roman"/>
          <w:i/>
          <w:sz w:val="28"/>
          <w:szCs w:val="28"/>
        </w:rPr>
        <w:t xml:space="preserve">Cho hình tứ giác ABCD. </w:t>
      </w:r>
      <w:proofErr w:type="gramStart"/>
      <w:r w:rsidR="00F62073" w:rsidRPr="006F50A0">
        <w:rPr>
          <w:rFonts w:ascii="Times New Roman" w:hAnsi="Times New Roman" w:cs="Times New Roman"/>
          <w:i/>
          <w:sz w:val="28"/>
          <w:szCs w:val="28"/>
        </w:rPr>
        <w:t>Nhận định nào sau đây đúng với hình tứ giác ABCD?</w:t>
      </w:r>
      <w:proofErr w:type="gramEnd"/>
      <w:r w:rsidR="00F62073" w:rsidRPr="006F50A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F62073" w:rsidRPr="00F62073" w:rsidRDefault="00F62073" w:rsidP="00F620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50325BD2" wp14:editId="36F96793">
            <wp:extent cx="2114550" cy="800100"/>
            <wp:effectExtent l="0" t="0" r="0" b="0"/>
            <wp:docPr id="15" name="Picture 15" descr="https://i.vietnamdoc.net/Data/image/2013/Thang01/27/DeKT-HK1-ToanL4-2012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.vietnamdoc.net/Data/image/2013/Thang01/27/DeKT-HK1-ToanL4-2012-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073" w:rsidRPr="00F62073" w:rsidRDefault="00F62073" w:rsidP="00F6207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 xml:space="preserve">A. Hình có 2 góc vuông, 1 góc tù, 1 góc nhọn. </w:t>
      </w:r>
      <w:proofErr w:type="gramStart"/>
      <w:r w:rsidRPr="00F62073">
        <w:rPr>
          <w:rFonts w:ascii="Times New Roman" w:hAnsi="Times New Roman" w:cs="Times New Roman"/>
          <w:sz w:val="28"/>
          <w:szCs w:val="28"/>
        </w:rPr>
        <w:t>không</w:t>
      </w:r>
      <w:proofErr w:type="gramEnd"/>
      <w:r w:rsidRPr="00F62073">
        <w:rPr>
          <w:rFonts w:ascii="Times New Roman" w:hAnsi="Times New Roman" w:cs="Times New Roman"/>
          <w:sz w:val="28"/>
          <w:szCs w:val="28"/>
        </w:rPr>
        <w:t xml:space="preserve"> có góc bẹt.</w:t>
      </w:r>
    </w:p>
    <w:p w:rsidR="00F62073" w:rsidRPr="00F62073" w:rsidRDefault="00F62073" w:rsidP="00F620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B. Hình có 1 góc vuông, 2có góc tù, 3 góc nhọn, 1 góc bẹt.</w:t>
      </w:r>
    </w:p>
    <w:p w:rsidR="00F62073" w:rsidRPr="00F62073" w:rsidRDefault="00F62073" w:rsidP="00F620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C. Hình có 3 góc vuông, 1 góc tù, 1 góc nhọn, không có góc bẹt.</w:t>
      </w:r>
    </w:p>
    <w:p w:rsidR="00F62073" w:rsidRPr="00F62073" w:rsidRDefault="00F62073" w:rsidP="00F620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D. Hình có 2 góc vuông, 2 góc tù, 2 góc nhọn, 2 góc bẹt.</w:t>
      </w:r>
    </w:p>
    <w:p w:rsidR="009F662F" w:rsidRPr="009F662F" w:rsidRDefault="009F662F" w:rsidP="009F662F">
      <w:pPr>
        <w:spacing w:before="120" w:after="120"/>
        <w:ind w:left="-426"/>
        <w:jc w:val="both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0D31C4">
        <w:rPr>
          <w:rFonts w:ascii="Times New Roman" w:hAnsi="Times New Roman" w:cs="Times New Roman"/>
          <w:b/>
          <w:i/>
          <w:sz w:val="28"/>
          <w:szCs w:val="28"/>
        </w:rPr>
        <w:t>Câu 24</w:t>
      </w:r>
      <w:r w:rsidRPr="009F662F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6F50A0">
        <w:rPr>
          <w:rFonts w:ascii="Times New Roman" w:hAnsi="Times New Roman" w:cs="Times New Roman"/>
          <w:i/>
          <w:sz w:val="28"/>
          <w:szCs w:val="28"/>
          <w:lang w:val="vi-VN"/>
        </w:rPr>
        <w:t>Muốn tính diện tích hình chữ nhật có chiều dài là 15cm và chiều rộng là 9cm. Cách tính nào đúng?</w:t>
      </w:r>
      <w:r w:rsidRPr="006F50A0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b/>
          <w:i/>
          <w:sz w:val="28"/>
          <w:szCs w:val="28"/>
          <w:lang w:val="vi-VN"/>
        </w:rPr>
        <w:tab/>
      </w:r>
    </w:p>
    <w:p w:rsidR="009F662F" w:rsidRPr="009F662F" w:rsidRDefault="009F662F" w:rsidP="009F662F">
      <w:pPr>
        <w:spacing w:before="120" w:after="120"/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</w:pPr>
      <w:r w:rsidRPr="009F662F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15 + 9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ab/>
        <w:t>B. 15 × 9</w:t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  <w:t xml:space="preserve">C. 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15 + 9) × 2</w:t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  <w:t xml:space="preserve">D. 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15 + 9) : 2</w:t>
      </w:r>
    </w:p>
    <w:p w:rsidR="009F662F" w:rsidRPr="009F662F" w:rsidRDefault="009F662F" w:rsidP="009F662F">
      <w:pPr>
        <w:spacing w:after="120"/>
        <w:ind w:left="-426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</w:pPr>
      <w:r w:rsidRPr="009F662F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7577A7D" wp14:editId="72030871">
                <wp:simplePos x="0" y="0"/>
                <wp:positionH relativeFrom="column">
                  <wp:posOffset>3938905</wp:posOffset>
                </wp:positionH>
                <wp:positionV relativeFrom="paragraph">
                  <wp:posOffset>151130</wp:posOffset>
                </wp:positionV>
                <wp:extent cx="1918607" cy="1514475"/>
                <wp:effectExtent l="0" t="0" r="0" b="952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18607" cy="1514475"/>
                          <a:chOff x="0" y="0"/>
                          <a:chExt cx="3780" cy="2700"/>
                        </a:xfrm>
                      </wpg:grpSpPr>
                      <wpg:grpSp>
                        <wpg:cNvPr id="19" name="Group 19"/>
                        <wpg:cNvGrpSpPr>
                          <a:grpSpLocks/>
                        </wpg:cNvGrpSpPr>
                        <wpg:grpSpPr bwMode="auto">
                          <a:xfrm>
                            <a:off x="540" y="425"/>
                            <a:ext cx="2640" cy="1980"/>
                            <a:chOff x="540" y="425"/>
                            <a:chExt cx="2640" cy="1980"/>
                          </a:xfrm>
                        </wpg:grpSpPr>
                        <wps:wsp>
                          <wps:cNvPr id="20" name="Line 4"/>
                          <wps:cNvCnPr/>
                          <wps:spPr bwMode="auto">
                            <a:xfrm>
                              <a:off x="540" y="1325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5"/>
                          <wps:cNvCnPr/>
                          <wps:spPr bwMode="auto">
                            <a:xfrm flipV="1">
                              <a:off x="540" y="425"/>
                              <a:ext cx="264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"/>
                          <wps:cNvCnPr/>
                          <wps:spPr bwMode="auto">
                            <a:xfrm>
                              <a:off x="3180" y="425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7"/>
                          <wps:cNvCnPr/>
                          <wps:spPr bwMode="auto">
                            <a:xfrm flipH="1">
                              <a:off x="540" y="2405"/>
                              <a:ext cx="26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0" y="9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3060" y="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060" y="21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0" y="21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7577A7D" id="Group 18" o:spid="_x0000_s1026" style="position:absolute;left:0;text-align:left;margin-left:310.15pt;margin-top:11.9pt;width:151.05pt;height:119.25pt;z-index:251673600" coordsize="378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">
                <v:group id="Group 19" o:spid="_x0000_s1027" style="position:absolute;left:540;top:425;width:2640;height:1980" coordorigin="540,425" coordsize="264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line id="Line 4" o:spid="_x0000_s1028" style="position:absolute;visibility:visible;mso-wrap-style:square" from="540,1325" to="540,2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 strokeweight="1.5pt"/>
                  <v:line id="Line 5" o:spid="_x0000_s1029" style="position:absolute;flip:y;visibility:visible;mso-wrap-style:square" from="540,425" to="3180,1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VxUsIAAADbAAAADwAAAGRycy9kb3ducmV2LnhtbESPQYvCMBSE74L/ITzBm6b2IEs1igiC&#10;sh5cV/D6aF6bYvNSkmi7/94sLOxxmJlvmPV2sK14kQ+NYwWLeQaCuHS64VrB7fsw+wARIrLG1jEp&#10;+KEA2814tMZCu56/6HWNtUgQDgUqMDF2hZShNGQxzF1HnLzKeYsxSV9L7bFPcNvKPMuW0mLDacFg&#10;R3tD5eP6tArk6bO/+EN+q+rq2Ln7yZyX/aDUdDLsViAiDfE//Nc+agX5An6/pB8gN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VxUsIAAADbAAAADwAAAAAAAAAAAAAA&#10;AAChAgAAZHJzL2Rvd25yZXYueG1sUEsFBgAAAAAEAAQA+QAAAJADAAAAAA==&#10;" strokeweight="1.5pt"/>
                  <v:line id="Line 6" o:spid="_x0000_s1030" style="position:absolute;visibility:visible;mso-wrap-style:square" from="3180,425" to="3180,2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      <v:line id="Line 7" o:spid="_x0000_s1031" style="position:absolute;flip:x;visibility:visible;mso-wrap-style:square" from="540,2405" to="3180,2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tKvsMAAADbAAAADwAAAGRycy9kb3ducmV2LnhtbESPzWrDMBCE74W8g9hAb40cF0J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bSr7DAAAA2wAAAA8AAAAAAAAAAAAA&#10;AAAAoQIAAGRycy9kb3ducmV2LnhtbFBLBQYAAAAABAAEAPkAAACRAwAAAAA=&#10;" strokeweight="1.5pt"/>
                </v:group>
                <v:rect id="Rectangle 24" o:spid="_x0000_s1032" style="position:absolute;top:9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7ocQA&#10;AADbAAAADwAAAGRycy9kb3ducmV2LnhtbESPQWvCQBSE74X+h+UVvBTdVEo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bO6HEAAAA2wAAAA8AAAAAAAAAAAAAAAAAmAIAAGRycy9k&#10;b3ducmV2LnhtbFBLBQYAAAAABAAEAPUAAACJAw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rect>
                <v:rect id="Rectangle 25" o:spid="_x0000_s1033" style="position:absolute;left:3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B</w:t>
                        </w:r>
                      </w:p>
                    </w:txbxContent>
                  </v:textbox>
                </v:rect>
                <v:rect id="Rectangle 26" o:spid="_x0000_s1034" style="position:absolute;left:3060;top:21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ATcQA&#10;AADbAAAADwAAAGRycy9kb3ducmV2LnhtbESPQWuDQBSE74X8h+UFcinN2hxCMdmEIoRIKIRq4vnh&#10;vqrUfavuVu2/7xYKPQ4z8w2zP86mFSMNrrGs4HkdgSAurW64UnDLT08vIJxH1thaJgXf5OB4WDzs&#10;MdZ24ncaM1+JAGEXo4La+y6W0pU1GXRr2xEH78MOBn2QQyX1gFOAm1ZuomgrDTYcFmrsKKmp/My+&#10;jIKpvI5F/naW18citdynfZLdL0qtlvPrDoSn2f+H/9qpVrDZwu+X8APk4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FAE3EAAAA2wAAAA8AAAAAAAAAAAAAAAAAmAIAAGRycy9k&#10;b3ducmV2LnhtbFBLBQYAAAAABAAEAPUAAACJAw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C</w:t>
                        </w:r>
                      </w:p>
                    </w:txbxContent>
                  </v:textbox>
                </v:rect>
                <v:rect id="Rectangle 27" o:spid="_x0000_s1035" style="position:absolute;top:21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ml1sQA&#10;AADbAAAADwAAAGRycy9kb3ducmV2LnhtbESPQWvCQBSE74X+h+UVvBTd1ENbYjZShGIQQRqr50f2&#10;mYRm38bsmsR/3xUEj8PMfMMky9E0oqfO1ZYVvM0iEMSF1TWXCn7339NPEM4ja2wsk4IrOVimz08J&#10;xtoO/EN97ksRIOxiVFB538ZSuqIig25mW+LgnWxn0AfZlVJ3OAS4aeQ8it6lwZrDQoUtrSoq/vKL&#10;UTAUu/64367l7vWYWT5n51V+2Cg1eRm/FiA8jf4RvrczrWD+A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JpdbEAAAA2wAAAA8AAAAAAAAAAAAAAAAAmAIAAGRycy9k&#10;b3ducmV2LnhtbFBLBQYAAAAABAAEAPUAAACJAw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9F662F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 </w:t>
      </w:r>
      <w:r w:rsidR="00A57F7A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Câu 2</w:t>
      </w:r>
      <w:r w:rsidR="000D31C4" w:rsidRPr="000D31C4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5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:</w:t>
      </w:r>
      <w:r w:rsidRPr="009F662F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   </w:t>
      </w:r>
      <w:r w:rsidRPr="006F50A0">
        <w:rPr>
          <w:rFonts w:ascii="Times New Roman" w:hAnsi="Times New Roman" w:cs="Times New Roman"/>
          <w:bCs/>
          <w:i/>
          <w:color w:val="000000"/>
          <w:sz w:val="28"/>
          <w:szCs w:val="28"/>
          <w:lang w:val="vi-VN"/>
        </w:rPr>
        <w:t>Tứ giác ABCD ( hình bên ) nối  ý đúng cho tên các góc</w:t>
      </w:r>
      <w:r w:rsidRPr="006F50A0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vi-VN"/>
        </w:rPr>
        <w:t xml:space="preserve"> </w:t>
      </w:r>
      <w:r w:rsidRPr="006F50A0">
        <w:rPr>
          <w:rFonts w:ascii="Times New Roman" w:hAnsi="Times New Roman" w:cs="Times New Roman"/>
          <w:bCs/>
          <w:i/>
          <w:color w:val="000000"/>
          <w:sz w:val="28"/>
          <w:szCs w:val="28"/>
          <w:lang w:val="vi-VN"/>
        </w:rPr>
        <w:t>:</w:t>
      </w:r>
    </w:p>
    <w:p w:rsidR="009F662F" w:rsidRPr="009F662F" w:rsidRDefault="009F662F" w:rsidP="009F662F">
      <w:pPr>
        <w:jc w:val="both"/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</w:pPr>
      <w:r w:rsidRPr="009F662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AC00CE4" wp14:editId="64BB68AF">
                <wp:simplePos x="0" y="0"/>
                <wp:positionH relativeFrom="column">
                  <wp:posOffset>114300</wp:posOffset>
                </wp:positionH>
                <wp:positionV relativeFrom="paragraph">
                  <wp:posOffset>52070</wp:posOffset>
                </wp:positionV>
                <wp:extent cx="3771900" cy="1600200"/>
                <wp:effectExtent l="0" t="0" r="0" b="0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7190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568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088"/>
                              <w:gridCol w:w="1440"/>
                              <w:gridCol w:w="2160"/>
                            </w:tblGrid>
                            <w:tr w:rsidR="00E62322">
                              <w:tc>
                                <w:tcPr>
                                  <w:tcW w:w="208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. góc đỉnh A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1. góc vuông</w:t>
                                  </w:r>
                                </w:p>
                              </w:tc>
                            </w:tr>
                            <w:tr w:rsidR="00E62322">
                              <w:tc>
                                <w:tcPr>
                                  <w:tcW w:w="208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. góc đỉnh B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 2. góc tù</w:t>
                                  </w:r>
                                </w:p>
                              </w:tc>
                            </w:tr>
                            <w:tr w:rsidR="00E62322">
                              <w:tc>
                                <w:tcPr>
                                  <w:tcW w:w="208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c. góc đỉnh C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 3. góc nhọn</w:t>
                                  </w:r>
                                </w:p>
                              </w:tc>
                            </w:tr>
                            <w:tr w:rsidR="00E62322">
                              <w:trPr>
                                <w:trHeight w:val="50"/>
                              </w:trPr>
                              <w:tc>
                                <w:tcPr>
                                  <w:tcW w:w="208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d. góc đỉnh D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 4. góc bẹt</w:t>
                                  </w:r>
                                </w:p>
                              </w:tc>
                            </w:tr>
                          </w:tbl>
                          <w:p w:rsidR="00E62322" w:rsidRDefault="00E62322" w:rsidP="009F662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" o:spid="_x0000_s1036" style="position:absolute;left:0;text-align:left;margin-left:9pt;margin-top:4.1pt;width:297pt;height:12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" filled="f" stroked="f">
                <v:textbox>
                  <w:txbxContent>
                    <w:tbl>
                      <w:tblPr>
                        <w:tblW w:w="568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088"/>
                        <w:gridCol w:w="1440"/>
                        <w:gridCol w:w="2160"/>
                      </w:tblGrid>
                      <w:tr w:rsidR="00E62322">
                        <w:tc>
                          <w:tcPr>
                            <w:tcW w:w="208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. góc đỉnh A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1. góc vuông</w:t>
                            </w:r>
                          </w:p>
                        </w:tc>
                      </w:tr>
                      <w:tr w:rsidR="00E62322">
                        <w:tc>
                          <w:tcPr>
                            <w:tcW w:w="208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. góc đỉnh B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 2. góc tù</w:t>
                            </w:r>
                          </w:p>
                        </w:tc>
                      </w:tr>
                      <w:tr w:rsidR="00E62322">
                        <w:tc>
                          <w:tcPr>
                            <w:tcW w:w="208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. góc đỉnh C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 3. góc nhọn</w:t>
                            </w:r>
                          </w:p>
                        </w:tc>
                      </w:tr>
                      <w:tr w:rsidR="00E62322">
                        <w:trPr>
                          <w:trHeight w:val="50"/>
                        </w:trPr>
                        <w:tc>
                          <w:tcPr>
                            <w:tcW w:w="208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d. góc đỉnh D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 4. góc bẹt</w:t>
                            </w:r>
                          </w:p>
                        </w:tc>
                      </w:tr>
                    </w:tbl>
                    <w:p w:rsidR="00E62322" w:rsidRDefault="00E62322" w:rsidP="009F662F"/>
                  </w:txbxContent>
                </v:textbox>
              </v:rect>
            </w:pict>
          </mc:Fallback>
        </mc:AlternateContent>
      </w:r>
      <w:r w:rsidRPr="009F662F"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  <w:t xml:space="preserve">                                                                                       </w:t>
      </w:r>
    </w:p>
    <w:p w:rsidR="009F662F" w:rsidRPr="009F662F" w:rsidRDefault="009F662F" w:rsidP="009F662F">
      <w:pPr>
        <w:spacing w:before="120" w:after="120"/>
        <w:jc w:val="both"/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</w:pPr>
    </w:p>
    <w:p w:rsidR="009F662F" w:rsidRPr="009F662F" w:rsidRDefault="009F662F" w:rsidP="009F662F">
      <w:pPr>
        <w:spacing w:before="120" w:after="120"/>
        <w:jc w:val="both"/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</w:pPr>
    </w:p>
    <w:p w:rsidR="009F662F" w:rsidRPr="009F662F" w:rsidRDefault="009F662F" w:rsidP="009F662F">
      <w:pPr>
        <w:spacing w:before="120" w:after="120"/>
        <w:jc w:val="both"/>
        <w:rPr>
          <w:rFonts w:ascii="Times New Roman" w:hAnsi="Times New Roman" w:cs="Times New Roman"/>
          <w:b/>
          <w:bCs/>
          <w:i/>
          <w:iCs/>
          <w:color w:val="000000"/>
          <w:lang w:val="vi-VN"/>
        </w:rPr>
      </w:pPr>
      <w:r w:rsidRPr="009F662F">
        <w:rPr>
          <w:rFonts w:ascii="Times New Roman" w:hAnsi="Times New Roman" w:cs="Times New Roman"/>
          <w:b/>
          <w:bCs/>
          <w:i/>
          <w:iCs/>
          <w:color w:val="000000"/>
          <w:lang w:val="vi-VN"/>
        </w:rPr>
        <w:t xml:space="preserve">          </w:t>
      </w:r>
    </w:p>
    <w:p w:rsidR="009F662F" w:rsidRPr="009F662F" w:rsidRDefault="009F662F" w:rsidP="00084BA6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</w:p>
    <w:p w:rsidR="009F662F" w:rsidRPr="009F662F" w:rsidRDefault="009F662F" w:rsidP="00084BA6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</w:p>
    <w:p w:rsidR="009F662F" w:rsidRPr="009F662F" w:rsidRDefault="009F662F" w:rsidP="00084BA6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</w:p>
    <w:p w:rsidR="00084BA6" w:rsidRPr="009F662F" w:rsidRDefault="00A57F7A" w:rsidP="009F662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Câu </w:t>
      </w:r>
      <w:r w:rsidR="00362B5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2</w:t>
      </w:r>
      <w:r w:rsidR="000D31C4" w:rsidRPr="000D31C4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6</w:t>
      </w:r>
      <w:r w:rsidR="00084BA6" w:rsidRPr="00CC3C9A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: </w:t>
      </w:r>
      <w:r w:rsidR="009F662F" w:rsidRPr="009F662F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="009F662F" w:rsidRPr="006F50A0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 xml:space="preserve"> Cách mạng tháng Tám thành công vào năm 1945. Năm đó thuộc thế kỉ nào?</w:t>
      </w:r>
    </w:p>
    <w:p w:rsidR="00084BA6" w:rsidRPr="009F662F" w:rsidRDefault="009F662F" w:rsidP="009F662F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IIX            B. XIX             C. XX                D. XXI</w:t>
      </w:r>
    </w:p>
    <w:p w:rsidR="00650B5E" w:rsidRPr="00650B5E" w:rsidRDefault="000D31C4" w:rsidP="00650B5E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7</w:t>
      </w:r>
      <w:r w:rsidR="00084BA6" w:rsidRP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650B5E" w:rsidRPr="00650B5E">
        <w:rPr>
          <w:b/>
          <w:i/>
        </w:rPr>
        <w:t xml:space="preserve">     </w:t>
      </w:r>
      <w:r w:rsidR="00650B5E" w:rsidRPr="006F50A0">
        <w:rPr>
          <w:i/>
        </w:rPr>
        <w:t xml:space="preserve"> </w:t>
      </w:r>
      <w:r w:rsidR="00650B5E" w:rsidRPr="006F50A0">
        <w:rPr>
          <w:rFonts w:ascii="Times New Roman" w:hAnsi="Times New Roman" w:cs="Times New Roman"/>
          <w:i/>
          <w:sz w:val="28"/>
          <w:szCs w:val="28"/>
        </w:rPr>
        <w:t>Năm 2018 thuộc thế kỉ thứ mấy?</w:t>
      </w:r>
    </w:p>
    <w:p w:rsidR="00084BA6" w:rsidRPr="00650B5E" w:rsidRDefault="00902DE6" w:rsidP="00650B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650B5E">
        <w:rPr>
          <w:rFonts w:ascii="Times New Roman" w:hAnsi="Times New Roman" w:cs="Times New Roman"/>
          <w:sz w:val="28"/>
          <w:szCs w:val="28"/>
        </w:rPr>
        <w:t xml:space="preserve">XVIII      </w:t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650B5E" w:rsidRPr="00650B5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50B5E" w:rsidRPr="00650B5E">
        <w:rPr>
          <w:rFonts w:ascii="Times New Roman" w:hAnsi="Times New Roman" w:cs="Times New Roman"/>
          <w:sz w:val="28"/>
          <w:szCs w:val="28"/>
        </w:rPr>
        <w:t xml:space="preserve">XIX                </w:t>
      </w:r>
      <w:r>
        <w:rPr>
          <w:rFonts w:ascii="Times New Roman" w:hAnsi="Times New Roman" w:cs="Times New Roman"/>
          <w:sz w:val="28"/>
          <w:szCs w:val="28"/>
        </w:rPr>
        <w:t>C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50B5E" w:rsidRPr="00650B5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50B5E" w:rsidRPr="00650B5E">
        <w:rPr>
          <w:rFonts w:ascii="Times New Roman" w:hAnsi="Times New Roman" w:cs="Times New Roman"/>
          <w:sz w:val="28"/>
          <w:szCs w:val="28"/>
        </w:rPr>
        <w:t xml:space="preserve">XX               </w:t>
      </w:r>
      <w:r>
        <w:rPr>
          <w:rFonts w:ascii="Times New Roman" w:hAnsi="Times New Roman" w:cs="Times New Roman"/>
          <w:sz w:val="28"/>
          <w:szCs w:val="28"/>
        </w:rPr>
        <w:t>D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50B5E">
        <w:rPr>
          <w:rFonts w:ascii="Times New Roman" w:hAnsi="Times New Roman" w:cs="Times New Roman"/>
          <w:sz w:val="28"/>
          <w:szCs w:val="28"/>
        </w:rPr>
        <w:t xml:space="preserve"> XXI</w:t>
      </w:r>
    </w:p>
    <w:p w:rsidR="00084BA6" w:rsidRDefault="000D31C4" w:rsidP="00F62073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8</w:t>
      </w:r>
      <w:r w:rsidR="00084BA6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A57F7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57F7A" w:rsidRPr="006F50A0">
        <w:rPr>
          <w:rFonts w:ascii="Times New Roman" w:hAnsi="Times New Roman" w:cs="Times New Roman"/>
          <w:i/>
          <w:sz w:val="28"/>
          <w:szCs w:val="28"/>
        </w:rPr>
        <w:t xml:space="preserve">Lễ kỉ niệm 600 năm ngày sinh của Nguyễn Trãi được tổ chức vào năm 1980. </w:t>
      </w:r>
      <w:proofErr w:type="gramStart"/>
      <w:r w:rsidR="00A57F7A" w:rsidRPr="006F50A0">
        <w:rPr>
          <w:rFonts w:ascii="Times New Roman" w:hAnsi="Times New Roman" w:cs="Times New Roman"/>
          <w:i/>
          <w:sz w:val="28"/>
          <w:szCs w:val="28"/>
        </w:rPr>
        <w:t>Như vậy Nguyễn Trãi sinh năm nào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>?</w:t>
      </w:r>
      <w:proofErr w:type="gramEnd"/>
    </w:p>
    <w:p w:rsidR="00084BA6" w:rsidRDefault="00362B5C" w:rsidP="00F62073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80               B. 1280                    C. 1380                   D. 1480</w:t>
      </w:r>
    </w:p>
    <w:p w:rsidR="00362B5C" w:rsidRPr="00362B5C" w:rsidRDefault="00362B5C" w:rsidP="00362B5C">
      <w:pPr>
        <w:spacing w:after="0" w:line="240" w:lineRule="auto"/>
        <w:ind w:left="225"/>
        <w:jc w:val="both"/>
        <w:rPr>
          <w:rFonts w:ascii="Times New Roman" w:hAnsi="Times New Roman" w:cs="Times New Roman"/>
          <w:sz w:val="28"/>
          <w:szCs w:val="28"/>
        </w:rPr>
      </w:pPr>
    </w:p>
    <w:p w:rsidR="00362B5C" w:rsidRPr="00362B5C" w:rsidRDefault="000D31C4" w:rsidP="00362B5C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9</w:t>
      </w:r>
      <w:r w:rsidR="00362B5C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362B5C">
        <w:rPr>
          <w:rFonts w:ascii="Times New Roman" w:hAnsi="Times New Roman" w:cs="Times New Roman"/>
          <w:sz w:val="28"/>
          <w:szCs w:val="28"/>
        </w:rPr>
        <w:t xml:space="preserve">   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>Trong các số sau số nào vừa chia hết cho 2 vừa chia hết cho 5</w:t>
      </w:r>
    </w:p>
    <w:p w:rsidR="00362B5C" w:rsidRPr="00362B5C" w:rsidRDefault="00362B5C" w:rsidP="00362B5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62B5C">
        <w:rPr>
          <w:rFonts w:ascii="Times New Roman" w:hAnsi="Times New Roman" w:cs="Times New Roman"/>
          <w:sz w:val="28"/>
          <w:szCs w:val="28"/>
        </w:rPr>
        <w:t>A. 2311</w:t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  <w:t>B. 2010</w:t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  <w:t>C. 2015</w:t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  <w:t>D. 2016</w:t>
      </w:r>
    </w:p>
    <w:p w:rsidR="00D95EAD" w:rsidRPr="00F62073" w:rsidRDefault="000D31C4" w:rsidP="00F6207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0</w:t>
      </w:r>
      <w:r w:rsidR="00D95EAD" w:rsidRPr="00D95EA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D95EAD" w:rsidRPr="006F50A0">
        <w:rPr>
          <w:rFonts w:ascii="Times New Roman" w:hAnsi="Times New Roman" w:cs="Times New Roman"/>
          <w:i/>
          <w:sz w:val="28"/>
          <w:szCs w:val="28"/>
        </w:rPr>
        <w:t>Trong các số: 467, 120, 362, 215, số chia hết cho cả 2 và 5 là:</w:t>
      </w:r>
    </w:p>
    <w:p w:rsidR="00D95EAD" w:rsidRPr="00D95EAD" w:rsidRDefault="00D95EAD" w:rsidP="00D95E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95EAD">
        <w:rPr>
          <w:rFonts w:ascii="Times New Roman" w:hAnsi="Times New Roman" w:cs="Times New Roman"/>
          <w:sz w:val="28"/>
          <w:szCs w:val="28"/>
        </w:rPr>
        <w:t>A. 12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B. 215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C. 362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D. 467</w:t>
      </w:r>
    </w:p>
    <w:p w:rsidR="00D95EAD" w:rsidRPr="00D95EAD" w:rsidRDefault="000D31C4" w:rsidP="00D95EAD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1</w:t>
      </w:r>
      <w:r w:rsidR="00D95EAD" w:rsidRPr="00D95EAD">
        <w:rPr>
          <w:rFonts w:ascii="Times New Roman" w:hAnsi="Times New Roman" w:cs="Times New Roman"/>
          <w:b/>
          <w:i/>
          <w:sz w:val="28"/>
          <w:szCs w:val="28"/>
        </w:rPr>
        <w:t xml:space="preserve">:  </w:t>
      </w:r>
      <w:r w:rsidR="00D95EAD" w:rsidRPr="006F50A0">
        <w:rPr>
          <w:rFonts w:ascii="Times New Roman" w:hAnsi="Times New Roman" w:cs="Times New Roman"/>
          <w:i/>
          <w:sz w:val="28"/>
          <w:szCs w:val="28"/>
        </w:rPr>
        <w:t>296 &lt;……</w:t>
      </w:r>
      <w:proofErr w:type="gramStart"/>
      <w:r w:rsidR="00D95EAD" w:rsidRPr="006F50A0">
        <w:rPr>
          <w:rFonts w:ascii="Times New Roman" w:hAnsi="Times New Roman" w:cs="Times New Roman"/>
          <w:i/>
          <w:sz w:val="28"/>
          <w:szCs w:val="28"/>
        </w:rPr>
        <w:t>.&lt;</w:t>
      </w:r>
      <w:proofErr w:type="gramEnd"/>
      <w:r w:rsidR="00D95EAD" w:rsidRPr="006F50A0">
        <w:rPr>
          <w:rFonts w:ascii="Times New Roman" w:hAnsi="Times New Roman" w:cs="Times New Roman"/>
          <w:i/>
          <w:sz w:val="28"/>
          <w:szCs w:val="28"/>
        </w:rPr>
        <w:t xml:space="preserve">…….&lt; 315 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D95EAD" w:rsidRPr="006F50A0">
        <w:rPr>
          <w:rFonts w:ascii="Times New Roman" w:hAnsi="Times New Roman" w:cs="Times New Roman"/>
          <w:i/>
          <w:sz w:val="28"/>
          <w:szCs w:val="28"/>
        </w:rPr>
        <w:t>Hai số chia hết cho cả 2 và 5 điền vào chỗ chấm theo thứ tự từ trái sang phải là:</w:t>
      </w:r>
    </w:p>
    <w:p w:rsidR="00D95EAD" w:rsidRPr="00D95EAD" w:rsidRDefault="00D95EAD" w:rsidP="00D95E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95EAD">
        <w:rPr>
          <w:rFonts w:ascii="Times New Roman" w:hAnsi="Times New Roman" w:cs="Times New Roman"/>
          <w:sz w:val="28"/>
          <w:szCs w:val="28"/>
        </w:rPr>
        <w:t>A. 300; 31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B. 300; 305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C. 305; 31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D. 302; 306</w:t>
      </w:r>
    </w:p>
    <w:p w:rsidR="00362B5C" w:rsidRPr="006F50A0" w:rsidRDefault="000D31C4" w:rsidP="00084BA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2</w:t>
      </w:r>
      <w:r w:rsidR="00362B5C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DB2CA0" w:rsidRPr="006F50A0">
        <w:rPr>
          <w:rFonts w:ascii="Times New Roman" w:hAnsi="Times New Roman" w:cs="Times New Roman"/>
          <w:i/>
          <w:sz w:val="28"/>
          <w:szCs w:val="28"/>
        </w:rPr>
        <w:t xml:space="preserve">Trong các số 57234; 5580; 64610; </w:t>
      </w:r>
      <w:proofErr w:type="gramStart"/>
      <w:r w:rsidR="00DB2CA0" w:rsidRPr="006F50A0">
        <w:rPr>
          <w:rFonts w:ascii="Times New Roman" w:hAnsi="Times New Roman" w:cs="Times New Roman"/>
          <w:i/>
          <w:sz w:val="28"/>
          <w:szCs w:val="28"/>
        </w:rPr>
        <w:t>77285 ,</w:t>
      </w:r>
      <w:proofErr w:type="gramEnd"/>
      <w:r w:rsidR="00DB2CA0" w:rsidRPr="006F50A0">
        <w:rPr>
          <w:rFonts w:ascii="Times New Roman" w:hAnsi="Times New Roman" w:cs="Times New Roman"/>
          <w:i/>
          <w:sz w:val="28"/>
          <w:szCs w:val="28"/>
        </w:rPr>
        <w:t xml:space="preserve"> số nào chia hết cho 2,3,5,9</w:t>
      </w:r>
    </w:p>
    <w:p w:rsidR="00DB2CA0" w:rsidRPr="00DB2CA0" w:rsidRDefault="00DB2CA0" w:rsidP="00DB2CA0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7234               B. 5580             C. 64610                     D. 77285</w:t>
      </w:r>
    </w:p>
    <w:p w:rsidR="00084BA6" w:rsidRPr="00084BA6" w:rsidRDefault="00E62322" w:rsidP="00084BA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3</w:t>
      </w:r>
      <w:r w:rsidR="00084BA6" w:rsidRPr="00084BA6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084BA6" w:rsidRPr="006F50A0">
        <w:rPr>
          <w:rFonts w:ascii="Times New Roman" w:hAnsi="Times New Roman" w:cs="Times New Roman"/>
          <w:i/>
          <w:sz w:val="28"/>
          <w:szCs w:val="28"/>
        </w:rPr>
        <w:t>40 x Y = 1600. Vậy Y =………..</w:t>
      </w:r>
    </w:p>
    <w:p w:rsidR="00084BA6" w:rsidRPr="00084BA6" w:rsidRDefault="00084BA6" w:rsidP="00084B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84BA6">
        <w:rPr>
          <w:rFonts w:ascii="Times New Roman" w:hAnsi="Times New Roman" w:cs="Times New Roman"/>
          <w:sz w:val="28"/>
          <w:szCs w:val="28"/>
        </w:rPr>
        <w:t>A. 4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B. 40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C.4400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D. 4000</w:t>
      </w:r>
    </w:p>
    <w:p w:rsidR="00650B5E" w:rsidRPr="00650B5E" w:rsidRDefault="000D31C4" w:rsidP="00650B5E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4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650B5E" w:rsidRPr="006F50A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50B5E" w:rsidRPr="006F50A0">
        <w:rPr>
          <w:rFonts w:ascii="Times New Roman" w:hAnsi="Times New Roman" w:cs="Times New Roman"/>
          <w:i/>
          <w:sz w:val="28"/>
          <w:szCs w:val="28"/>
        </w:rPr>
        <w:t>2000 :</w:t>
      </w:r>
      <w:proofErr w:type="gramEnd"/>
      <w:r w:rsidR="00650B5E" w:rsidRPr="006F50A0">
        <w:rPr>
          <w:rFonts w:ascii="Times New Roman" w:hAnsi="Times New Roman" w:cs="Times New Roman"/>
          <w:i/>
          <w:sz w:val="28"/>
          <w:szCs w:val="28"/>
        </w:rPr>
        <w:t xml:space="preserve"> X = 1000 . </w:t>
      </w:r>
      <w:proofErr w:type="gramStart"/>
      <w:r w:rsidR="00650B5E" w:rsidRPr="006F50A0">
        <w:rPr>
          <w:rFonts w:ascii="Times New Roman" w:hAnsi="Times New Roman" w:cs="Times New Roman"/>
          <w:i/>
          <w:sz w:val="28"/>
          <w:szCs w:val="28"/>
        </w:rPr>
        <w:t>vậy</w:t>
      </w:r>
      <w:proofErr w:type="gramEnd"/>
      <w:r w:rsidR="00650B5E" w:rsidRPr="006F50A0">
        <w:rPr>
          <w:rFonts w:ascii="Times New Roman" w:hAnsi="Times New Roman" w:cs="Times New Roman"/>
          <w:i/>
          <w:sz w:val="28"/>
          <w:szCs w:val="28"/>
        </w:rPr>
        <w:t xml:space="preserve">   X =…………</w:t>
      </w:r>
    </w:p>
    <w:p w:rsidR="00650B5E" w:rsidRPr="00362B5C" w:rsidRDefault="00650B5E" w:rsidP="00084B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50B5E">
        <w:rPr>
          <w:rFonts w:ascii="Times New Roman" w:hAnsi="Times New Roman" w:cs="Times New Roman"/>
          <w:sz w:val="28"/>
          <w:szCs w:val="28"/>
        </w:rPr>
        <w:t>A.200</w:t>
      </w:r>
      <w:r w:rsidRPr="00650B5E">
        <w:rPr>
          <w:rFonts w:ascii="Times New Roman" w:hAnsi="Times New Roman" w:cs="Times New Roman"/>
          <w:sz w:val="28"/>
          <w:szCs w:val="28"/>
        </w:rPr>
        <w:tab/>
      </w:r>
      <w:r w:rsidRPr="00650B5E">
        <w:rPr>
          <w:rFonts w:ascii="Times New Roman" w:hAnsi="Times New Roman" w:cs="Times New Roman"/>
          <w:sz w:val="28"/>
          <w:szCs w:val="28"/>
        </w:rPr>
        <w:tab/>
      </w:r>
      <w:r w:rsidRPr="00650B5E">
        <w:rPr>
          <w:rFonts w:ascii="Times New Roman" w:hAnsi="Times New Roman" w:cs="Times New Roman"/>
          <w:sz w:val="28"/>
          <w:szCs w:val="28"/>
        </w:rPr>
        <w:tab/>
        <w:t xml:space="preserve">          B. 2000</w:t>
      </w:r>
      <w:r w:rsidRPr="00650B5E">
        <w:rPr>
          <w:rFonts w:ascii="Times New Roman" w:hAnsi="Times New Roman" w:cs="Times New Roman"/>
          <w:sz w:val="28"/>
          <w:szCs w:val="28"/>
        </w:rPr>
        <w:tab/>
      </w:r>
      <w:r w:rsidRPr="00650B5E">
        <w:rPr>
          <w:rFonts w:ascii="Times New Roman" w:hAnsi="Times New Roman" w:cs="Times New Roman"/>
          <w:sz w:val="28"/>
          <w:szCs w:val="28"/>
        </w:rPr>
        <w:tab/>
        <w:t xml:space="preserve">         C. 2</w:t>
      </w:r>
      <w:r w:rsidRPr="00650B5E">
        <w:rPr>
          <w:rFonts w:ascii="Times New Roman" w:hAnsi="Times New Roman" w:cs="Times New Roman"/>
          <w:sz w:val="28"/>
          <w:szCs w:val="28"/>
        </w:rPr>
        <w:tab/>
        <w:t xml:space="preserve">           D. 20</w:t>
      </w:r>
    </w:p>
    <w:p w:rsidR="00084BA6" w:rsidRPr="00084BA6" w:rsidRDefault="000D31C4" w:rsidP="00084BA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5</w:t>
      </w:r>
      <w:r w:rsidR="00084BA6" w:rsidRPr="00084BA6">
        <w:rPr>
          <w:rFonts w:ascii="Times New Roman" w:hAnsi="Times New Roman" w:cs="Times New Roman"/>
          <w:b/>
          <w:i/>
          <w:sz w:val="28"/>
          <w:szCs w:val="28"/>
        </w:rPr>
        <w:t xml:space="preserve">:      </w:t>
      </w:r>
      <w:r w:rsidR="00E64927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  <w:r w:rsidR="00E64927" w:rsidRPr="006F50A0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084BA6" w:rsidRPr="006F50A0">
        <w:rPr>
          <w:rFonts w:ascii="Times New Roman" w:hAnsi="Times New Roman" w:cs="Times New Roman"/>
          <w:i/>
          <w:sz w:val="28"/>
          <w:szCs w:val="28"/>
        </w:rPr>
        <w:t>25 x 36 x 4 =……….</w:t>
      </w:r>
    </w:p>
    <w:p w:rsidR="00084BA6" w:rsidRPr="00084BA6" w:rsidRDefault="00084BA6" w:rsidP="00084B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84BA6">
        <w:rPr>
          <w:rFonts w:ascii="Times New Roman" w:hAnsi="Times New Roman" w:cs="Times New Roman"/>
          <w:sz w:val="28"/>
          <w:szCs w:val="28"/>
        </w:rPr>
        <w:t>A.1044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B. 369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C.3600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D. 3604</w:t>
      </w:r>
    </w:p>
    <w:p w:rsidR="00E64927" w:rsidRPr="00537B64" w:rsidRDefault="000D31C4" w:rsidP="00E6492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6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E64927" w:rsidRPr="00E64927">
        <w:rPr>
          <w:rFonts w:ascii="Times New Roman" w:hAnsi="Times New Roman" w:cs="Times New Roman"/>
          <w:sz w:val="26"/>
          <w:szCs w:val="26"/>
        </w:rPr>
        <w:t xml:space="preserve"> </w:t>
      </w:r>
      <w:r w:rsidR="00E64927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E64927" w:rsidRPr="00E64927">
        <w:rPr>
          <w:rFonts w:ascii="Times New Roman" w:hAnsi="Times New Roman" w:cs="Times New Roman"/>
          <w:b/>
          <w:i/>
          <w:sz w:val="26"/>
          <w:szCs w:val="26"/>
        </w:rPr>
        <w:t>250 x 48 x 4 =….</w:t>
      </w:r>
    </w:p>
    <w:p w:rsidR="00AE31CD" w:rsidRPr="00E64927" w:rsidRDefault="00E64927" w:rsidP="00E6492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408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480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48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4008</w:t>
      </w:r>
    </w:p>
    <w:p w:rsidR="00A57F7A" w:rsidRPr="00537B64" w:rsidRDefault="000D31C4" w:rsidP="00A57F7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7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A57F7A" w:rsidRPr="00A57F7A">
        <w:rPr>
          <w:rFonts w:ascii="Times New Roman" w:hAnsi="Times New Roman" w:cs="Times New Roman"/>
          <w:sz w:val="26"/>
          <w:szCs w:val="26"/>
        </w:rPr>
        <w:t xml:space="preserve"> </w:t>
      </w:r>
      <w:r w:rsidR="00A57F7A">
        <w:rPr>
          <w:rFonts w:ascii="Times New Roman" w:hAnsi="Times New Roman" w:cs="Times New Roman"/>
          <w:sz w:val="26"/>
          <w:szCs w:val="26"/>
        </w:rPr>
        <w:t xml:space="preserve">        </w:t>
      </w:r>
      <w:r w:rsidR="00A57F7A" w:rsidRPr="00A57F7A">
        <w:rPr>
          <w:rFonts w:ascii="Times New Roman" w:hAnsi="Times New Roman" w:cs="Times New Roman"/>
          <w:b/>
          <w:i/>
          <w:sz w:val="28"/>
          <w:szCs w:val="28"/>
        </w:rPr>
        <w:t xml:space="preserve">18 x </w:t>
      </w:r>
      <w:proofErr w:type="gramStart"/>
      <w:r w:rsidR="00A57F7A" w:rsidRPr="00A57F7A">
        <w:rPr>
          <w:rFonts w:ascii="Times New Roman" w:hAnsi="Times New Roman" w:cs="Times New Roman"/>
          <w:b/>
          <w:i/>
          <w:sz w:val="28"/>
          <w:szCs w:val="28"/>
        </w:rPr>
        <w:t>11  +</w:t>
      </w:r>
      <w:proofErr w:type="gramEnd"/>
      <w:r w:rsidR="00A57F7A" w:rsidRPr="00A57F7A">
        <w:rPr>
          <w:rFonts w:ascii="Times New Roman" w:hAnsi="Times New Roman" w:cs="Times New Roman"/>
          <w:b/>
          <w:i/>
          <w:sz w:val="28"/>
          <w:szCs w:val="28"/>
        </w:rPr>
        <w:t xml:space="preserve"> 342  =……….</w:t>
      </w:r>
    </w:p>
    <w:p w:rsidR="00650B5E" w:rsidRPr="00A57F7A" w:rsidRDefault="00A57F7A" w:rsidP="00A57F7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54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541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504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 405</w:t>
      </w:r>
    </w:p>
    <w:p w:rsidR="00650B5E" w:rsidRDefault="00650B5E" w:rsidP="00AE31CD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8:</w:t>
      </w:r>
      <w:r w:rsidR="00E62322">
        <w:rPr>
          <w:rFonts w:ascii="Times New Roman" w:hAnsi="Times New Roman" w:cs="Times New Roman"/>
          <w:b/>
          <w:i/>
          <w:sz w:val="28"/>
          <w:szCs w:val="28"/>
        </w:rPr>
        <w:t xml:space="preserve">  217 x 14 -1989</w:t>
      </w:r>
    </w:p>
    <w:p w:rsidR="00E62322" w:rsidRPr="00E62322" w:rsidRDefault="00E62322" w:rsidP="00E62322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039            B. 1049            C. 1059                 D. 1069</w:t>
      </w:r>
    </w:p>
    <w:p w:rsidR="000D31C4" w:rsidRPr="00FD6638" w:rsidRDefault="00650B5E" w:rsidP="000D31C4">
      <w:pPr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FD6638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Câu 39: </w:t>
      </w:r>
      <w:r w:rsidR="000D31C4" w:rsidRPr="00FD6638">
        <w:rPr>
          <w:rFonts w:ascii="Times New Roman" w:hAnsi="Times New Roman" w:cs="Times New Roman"/>
          <w:i/>
          <w:sz w:val="28"/>
          <w:szCs w:val="28"/>
          <w:lang w:val="vi-VN"/>
        </w:rPr>
        <w:t>Hình bình hành là hình:</w:t>
      </w:r>
    </w:p>
    <w:p w:rsidR="000D31C4" w:rsidRDefault="000D31C4" w:rsidP="000D31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8F592F">
        <w:rPr>
          <w:rFonts w:ascii="Times New Roman" w:hAnsi="Times New Roman" w:cs="Times New Roman"/>
          <w:sz w:val="28"/>
          <w:szCs w:val="28"/>
        </w:rPr>
        <w:t xml:space="preserve">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 w:rsidR="008F592F">
        <w:rPr>
          <w:rFonts w:ascii="Times New Roman" w:hAnsi="Times New Roman" w:cs="Times New Roman"/>
          <w:sz w:val="28"/>
          <w:szCs w:val="28"/>
        </w:rPr>
        <w:t>cạnh đối diện s</w:t>
      </w:r>
      <w:r w:rsidR="00554AA1">
        <w:rPr>
          <w:rFonts w:ascii="Times New Roman" w:hAnsi="Times New Roman" w:cs="Times New Roman"/>
          <w:sz w:val="28"/>
          <w:szCs w:val="28"/>
        </w:rPr>
        <w:t xml:space="preserve">ong song                   </w:t>
      </w:r>
      <w:r w:rsidR="008F592F">
        <w:rPr>
          <w:rFonts w:ascii="Times New Roman" w:hAnsi="Times New Roman" w:cs="Times New Roman"/>
          <w:sz w:val="28"/>
          <w:szCs w:val="28"/>
        </w:rPr>
        <w:t xml:space="preserve">B.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 w:rsidR="008F592F">
        <w:rPr>
          <w:rFonts w:ascii="Times New Roman" w:hAnsi="Times New Roman" w:cs="Times New Roman"/>
          <w:sz w:val="28"/>
          <w:szCs w:val="28"/>
        </w:rPr>
        <w:t xml:space="preserve">cạnh đối diện </w:t>
      </w:r>
      <w:proofErr w:type="gramStart"/>
      <w:r w:rsidR="008F592F">
        <w:rPr>
          <w:rFonts w:ascii="Times New Roman" w:hAnsi="Times New Roman" w:cs="Times New Roman"/>
          <w:sz w:val="28"/>
          <w:szCs w:val="28"/>
        </w:rPr>
        <w:t>bằng  nhau</w:t>
      </w:r>
      <w:proofErr w:type="gramEnd"/>
    </w:p>
    <w:p w:rsidR="000D31C4" w:rsidRPr="008F592F" w:rsidRDefault="008F592F" w:rsidP="00AE31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>
        <w:rPr>
          <w:rFonts w:ascii="Times New Roman" w:hAnsi="Times New Roman" w:cs="Times New Roman"/>
          <w:sz w:val="28"/>
          <w:szCs w:val="28"/>
        </w:rPr>
        <w:t xml:space="preserve">cạnh đối diện song </w:t>
      </w:r>
      <w:proofErr w:type="gramStart"/>
      <w:r>
        <w:rPr>
          <w:rFonts w:ascii="Times New Roman" w:hAnsi="Times New Roman" w:cs="Times New Roman"/>
          <w:sz w:val="28"/>
          <w:szCs w:val="28"/>
        </w:rPr>
        <w:t>song  và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bằng  nha</w:t>
      </w:r>
      <w:r w:rsidR="00554AA1">
        <w:rPr>
          <w:rFonts w:ascii="Times New Roman" w:hAnsi="Times New Roman" w:cs="Times New Roman"/>
          <w:sz w:val="28"/>
          <w:szCs w:val="28"/>
        </w:rPr>
        <w:t>u  D.</w:t>
      </w:r>
      <w:r>
        <w:rPr>
          <w:rFonts w:ascii="Times New Roman" w:hAnsi="Times New Roman" w:cs="Times New Roman"/>
          <w:sz w:val="28"/>
          <w:szCs w:val="28"/>
        </w:rPr>
        <w:t xml:space="preserve"> 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>
        <w:rPr>
          <w:rFonts w:ascii="Times New Roman" w:hAnsi="Times New Roman" w:cs="Times New Roman"/>
          <w:sz w:val="28"/>
          <w:szCs w:val="28"/>
        </w:rPr>
        <w:t>cạ</w:t>
      </w:r>
      <w:r w:rsidR="00554AA1">
        <w:rPr>
          <w:rFonts w:ascii="Times New Roman" w:hAnsi="Times New Roman" w:cs="Times New Roman"/>
          <w:sz w:val="28"/>
          <w:szCs w:val="28"/>
        </w:rPr>
        <w:t xml:space="preserve">nh vuông góc </w:t>
      </w:r>
    </w:p>
    <w:p w:rsidR="008F592F" w:rsidRPr="00984759" w:rsidRDefault="00650B5E" w:rsidP="008F592F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Câu 40: </w:t>
      </w:r>
      <w:r w:rsidR="008F592F" w:rsidRPr="00984759">
        <w:rPr>
          <w:rFonts w:ascii="Times New Roman" w:hAnsi="Times New Roman" w:cs="Times New Roman"/>
          <w:i/>
          <w:sz w:val="28"/>
          <w:szCs w:val="28"/>
        </w:rPr>
        <w:t>Diện tích hình bình hành bằng:</w:t>
      </w:r>
    </w:p>
    <w:p w:rsidR="008F592F" w:rsidRDefault="008F592F" w:rsidP="008F59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độ dài đáy nhân với chiều cao chia 2             </w:t>
      </w:r>
    </w:p>
    <w:p w:rsidR="008F592F" w:rsidRDefault="008F592F" w:rsidP="008F59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độ dài đáy nhân với chiều </w:t>
      </w:r>
      <w:proofErr w:type="gramStart"/>
      <w:r>
        <w:rPr>
          <w:rFonts w:ascii="Times New Roman" w:hAnsi="Times New Roman" w:cs="Times New Roman"/>
          <w:sz w:val="28"/>
          <w:szCs w:val="28"/>
        </w:rPr>
        <w:t>cao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ùng đơn vị đo)</w:t>
      </w:r>
    </w:p>
    <w:p w:rsidR="008F592F" w:rsidRDefault="008F592F" w:rsidP="008F59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độ dài đáy nhân với chiều cao</w:t>
      </w:r>
    </w:p>
    <w:p w:rsidR="008F592F" w:rsidRPr="008F592F" w:rsidRDefault="008F592F" w:rsidP="008F59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độ dài đáy nhân với chiều </w:t>
      </w:r>
      <w:proofErr w:type="gramStart"/>
      <w:r>
        <w:rPr>
          <w:rFonts w:ascii="Times New Roman" w:hAnsi="Times New Roman" w:cs="Times New Roman"/>
          <w:sz w:val="28"/>
          <w:szCs w:val="28"/>
        </w:rPr>
        <w:t>cao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ùng đơn vị đo) chia 2</w:t>
      </w:r>
    </w:p>
    <w:p w:rsidR="00650B5E" w:rsidRDefault="00650B5E" w:rsidP="00AE31CD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1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8F592F" w:rsidRPr="00984759">
        <w:rPr>
          <w:rFonts w:ascii="Times New Roman" w:hAnsi="Times New Roman" w:cs="Times New Roman"/>
          <w:i/>
          <w:sz w:val="28"/>
          <w:szCs w:val="28"/>
        </w:rPr>
        <w:t>Hình</w:t>
      </w:r>
      <w:proofErr w:type="gramEnd"/>
      <w:r w:rsidR="008F592F" w:rsidRPr="00984759">
        <w:rPr>
          <w:rFonts w:ascii="Times New Roman" w:hAnsi="Times New Roman" w:cs="Times New Roman"/>
          <w:i/>
          <w:sz w:val="28"/>
          <w:szCs w:val="28"/>
        </w:rPr>
        <w:t xml:space="preserve"> bình hành có độ dài đáy là 4m; chiều cao là 8m thì diện tích là:</w:t>
      </w:r>
    </w:p>
    <w:p w:rsidR="008F592F" w:rsidRPr="008F592F" w:rsidRDefault="008E3F78" w:rsidP="00AE31CD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12</w:t>
      </w:r>
      <w:r w:rsidR="008F592F">
        <w:rPr>
          <w:rFonts w:ascii="Times New Roman" w:hAnsi="Times New Roman" w:cs="Times New Roman"/>
          <w:sz w:val="28"/>
          <w:szCs w:val="28"/>
        </w:rPr>
        <w:t xml:space="preserve"> m</w:t>
      </w:r>
      <w:r w:rsidR="008F592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             B. 12 </w:t>
      </w:r>
      <w:r w:rsidR="008F592F">
        <w:rPr>
          <w:rFonts w:ascii="Times New Roman" w:hAnsi="Times New Roman" w:cs="Times New Roman"/>
          <w:sz w:val="28"/>
          <w:szCs w:val="28"/>
        </w:rPr>
        <w:t>m                  C.32m</w:t>
      </w:r>
      <w:r w:rsidR="008F592F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</w:t>
      </w:r>
      <w:r w:rsidR="008F592F">
        <w:rPr>
          <w:rFonts w:ascii="Times New Roman" w:hAnsi="Times New Roman" w:cs="Times New Roman"/>
          <w:sz w:val="28"/>
          <w:szCs w:val="28"/>
        </w:rPr>
        <w:t>D. 32m</w:t>
      </w:r>
      <w:r w:rsidR="008F592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50B5E" w:rsidRPr="00984759" w:rsidRDefault="00650B5E" w:rsidP="00AE31C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2:</w:t>
      </w:r>
      <w:r w:rsidR="009F223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F223B" w:rsidRPr="00984759">
        <w:rPr>
          <w:rFonts w:ascii="Times New Roman" w:hAnsi="Times New Roman" w:cs="Times New Roman"/>
          <w:i/>
          <w:sz w:val="28"/>
          <w:szCs w:val="28"/>
        </w:rPr>
        <w:t xml:space="preserve">Hình bình hành có độ dài hai cạnh dài lần lượt là 6cm và 3cm thì </w:t>
      </w:r>
      <w:proofErr w:type="gramStart"/>
      <w:r w:rsidR="009F223B" w:rsidRPr="00984759">
        <w:rPr>
          <w:rFonts w:ascii="Times New Roman" w:hAnsi="Times New Roman" w:cs="Times New Roman"/>
          <w:i/>
          <w:sz w:val="28"/>
          <w:szCs w:val="28"/>
        </w:rPr>
        <w:t>chu</w:t>
      </w:r>
      <w:proofErr w:type="gramEnd"/>
      <w:r w:rsidR="009F223B" w:rsidRPr="00984759">
        <w:rPr>
          <w:rFonts w:ascii="Times New Roman" w:hAnsi="Times New Roman" w:cs="Times New Roman"/>
          <w:i/>
          <w:sz w:val="28"/>
          <w:szCs w:val="28"/>
        </w:rPr>
        <w:t xml:space="preserve"> vi là:</w:t>
      </w:r>
    </w:p>
    <w:p w:rsidR="009F223B" w:rsidRPr="001C42BF" w:rsidRDefault="009F223B" w:rsidP="00AE31CD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1C42BF">
        <w:rPr>
          <w:rFonts w:ascii="Times New Roman" w:hAnsi="Times New Roman" w:cs="Times New Roman"/>
          <w:sz w:val="28"/>
          <w:szCs w:val="28"/>
        </w:rPr>
        <w:t>18cm                  B. 18cm</w:t>
      </w:r>
      <w:r w:rsidR="001C42BF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1C42BF">
        <w:rPr>
          <w:rFonts w:ascii="Times New Roman" w:hAnsi="Times New Roman" w:cs="Times New Roman"/>
          <w:sz w:val="28"/>
          <w:szCs w:val="28"/>
        </w:rPr>
        <w:t xml:space="preserve">                C.9cm                 D. 9cm</w:t>
      </w:r>
      <w:r w:rsidR="001C42B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84759" w:rsidRDefault="00650B5E" w:rsidP="00984759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3:</w:t>
      </w:r>
      <w:r w:rsidR="0098475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84759" w:rsidRPr="00984759">
        <w:rPr>
          <w:rFonts w:ascii="Times New Roman" w:hAnsi="Times New Roman" w:cs="Times New Roman"/>
          <w:i/>
          <w:sz w:val="28"/>
          <w:szCs w:val="28"/>
        </w:rPr>
        <w:t xml:space="preserve">Đọc phân số sau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</w:p>
    <w:p w:rsidR="00984759" w:rsidRPr="00984759" w:rsidRDefault="00984759" w:rsidP="00984759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.Bốn phần bảy         B.Bảy phần bốn      C.Bốn mươi bảy      D.Bảy mươi bốn</w:t>
      </w:r>
    </w:p>
    <w:p w:rsidR="00650B5E" w:rsidRDefault="00650B5E" w:rsidP="00AE31C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4:</w:t>
      </w:r>
      <w:r w:rsidR="0098475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84759">
        <w:rPr>
          <w:rFonts w:ascii="Times New Roman" w:hAnsi="Times New Roman" w:cs="Times New Roman"/>
          <w:i/>
          <w:sz w:val="28"/>
          <w:szCs w:val="28"/>
        </w:rPr>
        <w:t>P</w:t>
      </w:r>
      <w:r w:rsidR="00984759" w:rsidRPr="00984759">
        <w:rPr>
          <w:rFonts w:ascii="Times New Roman" w:hAnsi="Times New Roman" w:cs="Times New Roman"/>
          <w:i/>
          <w:sz w:val="28"/>
          <w:szCs w:val="28"/>
        </w:rPr>
        <w:t>hân số:</w:t>
      </w:r>
      <w:r w:rsidR="00984759">
        <w:rPr>
          <w:rFonts w:ascii="Times New Roman" w:hAnsi="Times New Roman" w:cs="Times New Roman"/>
          <w:b/>
          <w:i/>
          <w:sz w:val="28"/>
          <w:szCs w:val="28"/>
        </w:rPr>
        <w:t xml:space="preserve"> chín phần năm </w:t>
      </w:r>
      <w:r w:rsidR="00984759">
        <w:rPr>
          <w:rFonts w:ascii="Times New Roman" w:hAnsi="Times New Roman" w:cs="Times New Roman"/>
          <w:i/>
          <w:sz w:val="28"/>
          <w:szCs w:val="28"/>
        </w:rPr>
        <w:t>được viết như sau:</w:t>
      </w:r>
    </w:p>
    <w:p w:rsidR="00984759" w:rsidRPr="00984759" w:rsidRDefault="00984759" w:rsidP="00AE31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B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C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D.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0</m:t>
            </m:r>
          </m:den>
        </m:f>
      </m:oMath>
    </w:p>
    <w:p w:rsidR="00650B5E" w:rsidRPr="00FE3FC0" w:rsidRDefault="00846115" w:rsidP="00AE31C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5:</w:t>
      </w:r>
      <w:r w:rsidR="004E5B7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4E5B70" w:rsidRPr="00FE3FC0">
        <w:rPr>
          <w:rFonts w:ascii="Times New Roman" w:hAnsi="Times New Roman" w:cs="Times New Roman"/>
          <w:i/>
          <w:sz w:val="28"/>
          <w:szCs w:val="28"/>
        </w:rPr>
        <w:t>Tử số của phân số là:</w:t>
      </w:r>
    </w:p>
    <w:p w:rsidR="004E5B70" w:rsidRDefault="004E5B70" w:rsidP="00AE31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số tự nhiên viết dưới dấu gạch ngang   </w:t>
      </w:r>
    </w:p>
    <w:p w:rsidR="004E5B70" w:rsidRDefault="004E5B70" w:rsidP="00AE31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số tự nhiên viết trên dấu gạch ngang</w:t>
      </w:r>
    </w:p>
    <w:p w:rsidR="004E5B70" w:rsidRDefault="004E5B70" w:rsidP="00AE31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số tự nhiên khác 0 viết trên dấu gạch ngang   </w:t>
      </w:r>
    </w:p>
    <w:p w:rsidR="004E5B70" w:rsidRPr="004E5B70" w:rsidRDefault="004E5B70" w:rsidP="004E5B70">
      <w:pPr>
        <w:tabs>
          <w:tab w:val="left" w:pos="601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số tự nhiên khác 0 viết dưới dấu gạch ngang 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4E5B70" w:rsidRDefault="00846115" w:rsidP="004E5B7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Câu 46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E5B70" w:rsidRPr="004E5B7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4E5B70" w:rsidRPr="00FE3FC0">
        <w:rPr>
          <w:rFonts w:ascii="Times New Roman" w:hAnsi="Times New Roman" w:cs="Times New Roman"/>
          <w:i/>
          <w:sz w:val="28"/>
          <w:szCs w:val="28"/>
        </w:rPr>
        <w:t>Mẫu số của phân số là:</w:t>
      </w:r>
    </w:p>
    <w:p w:rsidR="004E5B70" w:rsidRDefault="004E5B70" w:rsidP="004E5B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số tự nhiên viết dưới dấu gạch ngang   </w:t>
      </w:r>
    </w:p>
    <w:p w:rsidR="004E5B70" w:rsidRDefault="004E5B70" w:rsidP="004E5B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số tự nhiên viết trên dấu gạch ngang</w:t>
      </w:r>
    </w:p>
    <w:p w:rsidR="004E5B70" w:rsidRDefault="004E5B70" w:rsidP="004E5B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số tự nhiên khác 0 viết trên dấu gạch ngang   </w:t>
      </w:r>
    </w:p>
    <w:p w:rsidR="00650B5E" w:rsidRDefault="004E5B70" w:rsidP="004E5B7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số tự nhiên khác 0 viết dưới dấu gạch ngang   </w:t>
      </w:r>
    </w:p>
    <w:p w:rsidR="00650B5E" w:rsidRDefault="00846115" w:rsidP="00AE31C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7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E5B7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4E5B70" w:rsidRPr="004E5B70">
        <w:rPr>
          <w:rFonts w:ascii="Times New Roman" w:hAnsi="Times New Roman" w:cs="Times New Roman"/>
          <w:i/>
          <w:sz w:val="28"/>
          <w:szCs w:val="28"/>
        </w:rPr>
        <w:t>Phân số lớn hơn 1 là phân số có:</w:t>
      </w:r>
    </w:p>
    <w:p w:rsidR="004E5B70" w:rsidRDefault="004E5B70" w:rsidP="004E5B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ử số nhỏ hơn mẫu số                          B. tử số lớn hơn mẫu số</w:t>
      </w:r>
    </w:p>
    <w:p w:rsidR="004E5B70" w:rsidRPr="004E5B70" w:rsidRDefault="004E5B70" w:rsidP="004E5B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ử số bằng mẫu số                               D. tử số bằng 1</w:t>
      </w:r>
    </w:p>
    <w:p w:rsidR="001C42BF" w:rsidRPr="001C42BF" w:rsidRDefault="00846115" w:rsidP="001C42BF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8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1C42BF" w:rsidRPr="005627F9">
        <w:rPr>
          <w:rFonts w:ascii="Times New Roman" w:eastAsia="Times New Roman" w:hAnsi="Times New Roman" w:cs="Times New Roman"/>
          <w:i/>
          <w:sz w:val="28"/>
          <w:szCs w:val="28"/>
        </w:rPr>
        <w:t xml:space="preserve">Số thích hợp điền vào chỗ chấm để  </w:t>
      </w:r>
      <w:r w:rsidR="001C42BF" w:rsidRPr="001C42BF">
        <w:rPr>
          <w:rFonts w:ascii="Times New Roman" w:eastAsia="Times New Roman" w:hAnsi="Times New Roman" w:cs="Times New Roman"/>
          <w:b/>
          <w:i/>
          <w:position w:val="-24"/>
          <w:sz w:val="28"/>
          <w:szCs w:val="28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7" o:title=""/>
          </v:shape>
          <o:OLEObject Type="Embed" ProgID="Equation.DSMT4" ShapeID="_x0000_i1025" DrawAspect="Content" ObjectID="_1645856860" r:id="rId8"/>
        </w:objec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=   </w:t>
      </w:r>
      <w:r w:rsidR="001C42BF" w:rsidRPr="001C42BF">
        <w:rPr>
          <w:rFonts w:ascii="Times New Roman" w:eastAsia="Times New Roman" w:hAnsi="Times New Roman" w:cs="Times New Roman"/>
          <w:b/>
          <w:i/>
          <w:position w:val="-24"/>
          <w:sz w:val="28"/>
          <w:szCs w:val="28"/>
        </w:rPr>
        <w:object w:dxaOrig="320" w:dyaOrig="620">
          <v:shape id="_x0000_i1026" type="#_x0000_t75" style="width:15.75pt;height:30.75pt" o:ole="">
            <v:imagedata r:id="rId9" o:title=""/>
          </v:shape>
          <o:OLEObject Type="Embed" ProgID="Equation.DSMT4" ShapeID="_x0000_i1026" DrawAspect="Content" ObjectID="_1645856861" r:id="rId10"/>
        </w:objec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  </w: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>là:</w:t>
      </w:r>
    </w:p>
    <w:p w:rsidR="00650B5E" w:rsidRPr="001C42BF" w:rsidRDefault="001C42BF" w:rsidP="001C42B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1C42BF">
        <w:rPr>
          <w:rFonts w:ascii="Times New Roman" w:eastAsia="Times New Roman" w:hAnsi="Times New Roman" w:cs="Times New Roman"/>
          <w:sz w:val="28"/>
          <w:szCs w:val="28"/>
        </w:rPr>
        <w:t>A.  5</w:t>
      </w:r>
      <w:proofErr w:type="gramEnd"/>
      <w:r w:rsidRPr="001C42B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B.  21                          C.  7                             </w:t>
      </w:r>
      <w:r w:rsidRPr="001C42BF">
        <w:rPr>
          <w:rFonts w:ascii="Times New Roman" w:eastAsia="Times New Roman" w:hAnsi="Times New Roman" w:cs="Times New Roman"/>
          <w:color w:val="000000"/>
          <w:sz w:val="28"/>
          <w:szCs w:val="28"/>
        </w:rPr>
        <w:t>D. 15</w:t>
      </w:r>
    </w:p>
    <w:p w:rsidR="001C42BF" w:rsidRPr="001C42BF" w:rsidRDefault="00846115" w:rsidP="001C42BF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9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Trong các phân số</w:t>
      </w:r>
      <w:proofErr w:type="gramStart"/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w:proofErr w:type="gramEnd"/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phân số lớn nhất là:</w:t>
      </w:r>
    </w:p>
    <w:p w:rsidR="00650B5E" w:rsidRPr="001C42BF" w:rsidRDefault="001C42BF" w:rsidP="001C42BF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</w:t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</m:oMath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</w:p>
    <w:p w:rsidR="000D31C4" w:rsidRPr="00A66671" w:rsidRDefault="001C42BF" w:rsidP="000D31C4">
      <w:pPr>
        <w:spacing w:before="120" w:after="1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0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846115">
        <w:rPr>
          <w:rFonts w:ascii="Times New Roman" w:hAnsi="Times New Roman" w:cs="Times New Roman"/>
          <w:sz w:val="28"/>
          <w:szCs w:val="28"/>
        </w:rPr>
        <w:t xml:space="preserve"> </w:t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>Trong các phân số sau</w:t>
      </w:r>
      <w:proofErr w:type="gramStart"/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: 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42875" cy="3905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;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42875" cy="3905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;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42875" cy="3905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;</w:t>
      </w:r>
      <w:proofErr w:type="gramEnd"/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phân số</w:t>
      </w:r>
      <w:r w:rsidR="000D31C4">
        <w:rPr>
          <w:rFonts w:ascii="Times New Roman" w:hAnsi="Times New Roman" w:cs="Times New Roman"/>
          <w:sz w:val="28"/>
          <w:szCs w:val="28"/>
          <w:lang w:val="nl-NL"/>
        </w:rPr>
        <w:t xml:space="preserve"> bằng 1</w:t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là:                                 </w:t>
      </w:r>
    </w:p>
    <w:p w:rsidR="00846115" w:rsidRPr="000D31C4" w:rsidRDefault="000D31C4" w:rsidP="000D31C4">
      <w:pPr>
        <w:tabs>
          <w:tab w:val="left" w:pos="851"/>
        </w:tabs>
        <w:ind w:left="-142" w:firstLine="142"/>
        <w:rPr>
          <w:rFonts w:ascii="Times New Roman" w:hAnsi="Times New Roman" w:cs="Times New Roman"/>
          <w:sz w:val="28"/>
          <w:szCs w:val="28"/>
          <w:lang w:val="nl-NL"/>
        </w:rPr>
      </w:pP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A.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13296690" wp14:editId="36504D3F">
            <wp:extent cx="142875" cy="3905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B.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41B046CC" wp14:editId="2298E2F1">
            <wp:extent cx="1524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C.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5E47016E" wp14:editId="650EB68B">
            <wp:extent cx="142875" cy="3905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07DEDAF" wp14:editId="7A13F75C">
            <wp:extent cx="114300" cy="1809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          D.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6B058BBE" wp14:editId="4ECEDF0D">
            <wp:extent cx="142875" cy="3905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0B5E" w:rsidRPr="00FD6638" w:rsidRDefault="001C42BF" w:rsidP="00AE31C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42BF">
        <w:rPr>
          <w:rFonts w:ascii="Times New Roman" w:hAnsi="Times New Roman" w:cs="Times New Roman"/>
          <w:b/>
          <w:i/>
          <w:sz w:val="28"/>
          <w:szCs w:val="28"/>
          <w:lang w:val="nl-NL"/>
        </w:rPr>
        <w:t>Câu 51</w:t>
      </w:r>
      <w:r w:rsidR="00650B5E" w:rsidRPr="001C42BF">
        <w:rPr>
          <w:rFonts w:ascii="Times New Roman" w:hAnsi="Times New Roman" w:cs="Times New Roman"/>
          <w:b/>
          <w:i/>
          <w:sz w:val="28"/>
          <w:szCs w:val="28"/>
          <w:lang w:val="nl-NL"/>
        </w:rPr>
        <w:t>:</w:t>
      </w:r>
      <w:r w:rsidR="00846115" w:rsidRPr="001C42BF">
        <w:rPr>
          <w:lang w:val="nl-NL"/>
        </w:rPr>
        <w:t xml:space="preserve"> </w:t>
      </w:r>
      <w:r w:rsidR="00846115" w:rsidRPr="001C42BF">
        <w:rPr>
          <w:rFonts w:ascii="Times New Roman" w:hAnsi="Times New Roman" w:cs="Times New Roman"/>
          <w:sz w:val="28"/>
          <w:szCs w:val="28"/>
          <w:lang w:val="nl-NL"/>
        </w:rPr>
        <w:t>Một lớp học có 18 học sinh nam và 1</w:t>
      </w:r>
      <w:r w:rsidR="00846115" w:rsidRPr="00846115">
        <w:rPr>
          <w:rFonts w:ascii="Times New Roman" w:hAnsi="Times New Roman" w:cs="Times New Roman"/>
          <w:sz w:val="28"/>
          <w:szCs w:val="28"/>
          <w:lang w:val="nl-NL"/>
        </w:rPr>
        <w:t>6</w:t>
      </w:r>
      <w:r w:rsidR="00846115" w:rsidRPr="001C42BF">
        <w:rPr>
          <w:rFonts w:ascii="Times New Roman" w:hAnsi="Times New Roman" w:cs="Times New Roman"/>
          <w:sz w:val="28"/>
          <w:szCs w:val="28"/>
          <w:lang w:val="nl-NL"/>
        </w:rPr>
        <w:t xml:space="preserve"> học sinh nữ. </w:t>
      </w:r>
      <w:r w:rsidR="00846115" w:rsidRPr="00FD6638">
        <w:rPr>
          <w:rFonts w:ascii="Times New Roman" w:hAnsi="Times New Roman" w:cs="Times New Roman"/>
          <w:sz w:val="28"/>
          <w:szCs w:val="28"/>
          <w:lang w:val="nl-NL"/>
        </w:rPr>
        <w:t>Phân số chỉ số phần học sinh nam trong số học sinh của cả lớp học đó là:</w:t>
      </w:r>
    </w:p>
    <w:p w:rsidR="00846115" w:rsidRPr="00846115" w:rsidRDefault="00846115" w:rsidP="00AE31C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</w:t>
      </w:r>
      <w:r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>B.</w:t>
      </w:r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den>
        </m:f>
      </m:oMath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  </w:t>
      </w:r>
      <w:r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>C.</w:t>
      </w:r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4</m:t>
            </m:r>
          </m:den>
        </m:f>
      </m:oMath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</w:t>
      </w:r>
      <w:r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 w:rsidRPr="008A4DB1">
        <w:rPr>
          <w:rFonts w:ascii="Times New Roman" w:eastAsiaTheme="minorEastAsia" w:hAnsi="Times New Roman" w:cs="Times New Roman"/>
          <w:sz w:val="28"/>
          <w:szCs w:val="28"/>
        </w:rPr>
        <w:t>D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4</m:t>
            </m:r>
          </m:den>
        </m:f>
      </m:oMath>
    </w:p>
    <w:p w:rsidR="001C42BF" w:rsidRPr="001C42BF" w:rsidRDefault="001C42BF" w:rsidP="001C42BF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pt-BR"/>
        </w:rPr>
      </w:pPr>
      <w:r w:rsidRPr="00EA5F3A">
        <w:rPr>
          <w:b/>
          <w:i/>
          <w:sz w:val="28"/>
          <w:szCs w:val="28"/>
          <w:lang w:val="pt-BR"/>
        </w:rPr>
        <w:t>Câu 52:</w:t>
      </w:r>
      <w:r>
        <w:rPr>
          <w:sz w:val="28"/>
          <w:szCs w:val="28"/>
          <w:lang w:val="pt-BR"/>
        </w:rPr>
        <w:t xml:space="preserve"> </w:t>
      </w:r>
      <w:r w:rsidR="009D4849">
        <w:rPr>
          <w:sz w:val="28"/>
          <w:szCs w:val="28"/>
          <w:lang w:val="pt-BR"/>
        </w:rPr>
        <w:t xml:space="preserve"> Chia đều 5 quả cam cho 4 người. Tìm phần cam của mỗi người </w:t>
      </w:r>
      <w:r w:rsidR="009D4849" w:rsidRPr="001C42BF">
        <w:rPr>
          <w:sz w:val="28"/>
          <w:szCs w:val="28"/>
          <w:lang w:val="pt-BR"/>
        </w:rPr>
        <w:t>?</w:t>
      </w:r>
    </w:p>
    <w:p w:rsidR="001C42BF" w:rsidRPr="001C42BF" w:rsidRDefault="001C42BF" w:rsidP="001C42BF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pt-BR"/>
        </w:rPr>
      </w:pPr>
      <w:r w:rsidRPr="001C42BF">
        <w:rPr>
          <w:sz w:val="28"/>
          <w:szCs w:val="28"/>
          <w:lang w:val="nl-NL"/>
        </w:rPr>
        <w:t xml:space="preserve">         A.     </w:t>
      </w:r>
      <w:r w:rsidRPr="001C42BF">
        <w:rPr>
          <w:position w:val="-24"/>
          <w:sz w:val="28"/>
          <w:szCs w:val="28"/>
          <w:lang w:val="nl-NL"/>
        </w:rPr>
        <w:object w:dxaOrig="240" w:dyaOrig="620">
          <v:shape id="_x0000_i1027" type="#_x0000_t75" style="width:12pt;height:30.75pt" o:ole="">
            <v:imagedata r:id="rId16" o:title=""/>
          </v:shape>
          <o:OLEObject Type="Embed" ProgID="Equation.3" ShapeID="_x0000_i1027" DrawAspect="Content" ObjectID="_1645856862" r:id="rId17"/>
        </w:object>
      </w:r>
      <w:r w:rsidRPr="001C42BF">
        <w:rPr>
          <w:sz w:val="28"/>
          <w:szCs w:val="28"/>
          <w:lang w:val="nl-NL"/>
        </w:rPr>
        <w:t xml:space="preserve">                          B.     </w:t>
      </w:r>
      <w:r w:rsidRPr="001C42BF">
        <w:rPr>
          <w:position w:val="-24"/>
          <w:sz w:val="28"/>
          <w:szCs w:val="28"/>
          <w:lang w:val="nl-NL"/>
        </w:rPr>
        <w:object w:dxaOrig="240" w:dyaOrig="620">
          <v:shape id="_x0000_i1028" type="#_x0000_t75" style="width:12pt;height:30.75pt" o:ole="">
            <v:imagedata r:id="rId18" o:title=""/>
          </v:shape>
          <o:OLEObject Type="Embed" ProgID="Equation.3" ShapeID="_x0000_i1028" DrawAspect="Content" ObjectID="_1645856863" r:id="rId19"/>
        </w:object>
      </w:r>
      <w:r w:rsidRPr="001C42BF">
        <w:rPr>
          <w:sz w:val="28"/>
          <w:szCs w:val="28"/>
          <w:lang w:val="nl-NL"/>
        </w:rPr>
        <w:t xml:space="preserve">                           C.     </w:t>
      </w:r>
      <w:r w:rsidRPr="001C42BF">
        <w:rPr>
          <w:position w:val="-24"/>
          <w:sz w:val="28"/>
          <w:szCs w:val="28"/>
          <w:lang w:val="nl-NL"/>
        </w:rPr>
        <w:object w:dxaOrig="220" w:dyaOrig="620">
          <v:shape id="_x0000_i1029" type="#_x0000_t75" style="width:10.5pt;height:30.75pt" o:ole="">
            <v:imagedata r:id="rId20" o:title=""/>
          </v:shape>
          <o:OLEObject Type="Embed" ProgID="Equation.3" ShapeID="_x0000_i1029" DrawAspect="Content" ObjectID="_1645856864" r:id="rId21"/>
        </w:object>
      </w:r>
      <w:r w:rsidRPr="001C42BF">
        <w:rPr>
          <w:sz w:val="28"/>
          <w:szCs w:val="28"/>
          <w:lang w:val="nl-NL"/>
        </w:rPr>
        <w:t xml:space="preserve">                      D</w:t>
      </w:r>
      <m:oMath>
        <m:r>
          <w:rPr>
            <w:rFonts w:ascii="Cambria Math" w:hAnsi="Cambria Math"/>
            <w:sz w:val="28"/>
            <w:szCs w:val="28"/>
            <w:lang w:val="nl-NL"/>
          </w:rPr>
          <m:t xml:space="preserve">.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9D4849" w:rsidRPr="00FD6638">
        <w:rPr>
          <w:rFonts w:eastAsiaTheme="minorEastAsia"/>
          <w:b/>
          <w:sz w:val="28"/>
          <w:szCs w:val="28"/>
          <w:lang w:val="nl-NL"/>
        </w:rPr>
        <w:t xml:space="preserve">                    </w:t>
      </w:r>
    </w:p>
    <w:p w:rsidR="008A4DB1" w:rsidRPr="00984759" w:rsidRDefault="00846115" w:rsidP="008A4DB1">
      <w:pPr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</w:pPr>
      <w:r w:rsidRPr="001C42BF">
        <w:rPr>
          <w:rFonts w:ascii="Times New Roman" w:hAnsi="Times New Roman" w:cs="Times New Roman"/>
          <w:b/>
          <w:i/>
          <w:sz w:val="28"/>
          <w:szCs w:val="28"/>
          <w:lang w:val="pt-BR"/>
        </w:rPr>
        <w:t>Câu 53</w:t>
      </w:r>
      <w:r w:rsidR="00650B5E" w:rsidRPr="001C42BF">
        <w:rPr>
          <w:rFonts w:ascii="Times New Roman" w:hAnsi="Times New Roman" w:cs="Times New Roman"/>
          <w:b/>
          <w:i/>
          <w:sz w:val="28"/>
          <w:szCs w:val="28"/>
          <w:lang w:val="pt-BR"/>
        </w:rPr>
        <w:t>:</w:t>
      </w:r>
      <w:r w:rsidR="008A4DB1" w:rsidRPr="001C42BF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8A4DB1" w:rsidRPr="00984759">
        <w:rPr>
          <w:rFonts w:ascii="Times New Roman" w:hAnsi="Times New Roman" w:cs="Times New Roman"/>
          <w:i/>
          <w:sz w:val="28"/>
          <w:szCs w:val="28"/>
          <w:lang w:val="pt-BR"/>
        </w:rPr>
        <w:t>Trong các phân số sa</w:t>
      </w:r>
      <w:r w:rsidR="008A4DB1" w:rsidRPr="00984759">
        <w:rPr>
          <w:rFonts w:ascii="Times New Roman" w:hAnsi="Times New Roman" w:cs="Times New Roman"/>
          <w:i/>
          <w:sz w:val="28"/>
          <w:szCs w:val="28"/>
          <w:lang w:val="nl-NL"/>
        </w:rPr>
        <w:t>u :</w:t>
      </w:r>
      <w:r w:rsidR="008A4DB1" w:rsidRPr="001C42BF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</m:oMath>
      <w:r w:rsidR="008A4DB1" w:rsidRPr="001C42BF"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 w:rsidRPr="001C42BF"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nl-NL"/>
          </w:rPr>
          <m:t xml:space="preserve">;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  <w:r w:rsidR="008A4DB1" w:rsidRPr="001C42BF"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  <w:t xml:space="preserve"> </w:t>
      </w:r>
      <w:r w:rsidR="008A4DB1" w:rsidRPr="00984759"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  <w:t>thì  phân số lớn hơn 1 là:</w:t>
      </w:r>
    </w:p>
    <w:p w:rsidR="00650B5E" w:rsidRPr="00EA5F3A" w:rsidRDefault="00EA5F3A" w:rsidP="00EA5F3A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lastRenderedPageBreak/>
        <w:t>A.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</m:oMath>
      <w:r w:rsidR="008A4DB1"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</w:t>
      </w:r>
      <w:r w:rsidR="008A4DB1"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>B.</w:t>
      </w:r>
      <w:r w:rsidR="008A4DB1"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</m:oMath>
      <w:r w:rsidR="008A4DB1"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  </w:t>
      </w:r>
      <w:r w:rsidR="008A4DB1" w:rsidRPr="00EA5F3A">
        <w:rPr>
          <w:rFonts w:ascii="Times New Roman" w:eastAsiaTheme="minorEastAsia" w:hAnsi="Times New Roman" w:cs="Times New Roman"/>
          <w:sz w:val="28"/>
          <w:szCs w:val="28"/>
        </w:rPr>
        <w:t>C.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</w:t>
      </w:r>
      <w:r w:rsidR="008A4DB1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D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</w:p>
    <w:p w:rsidR="00650B5E" w:rsidRDefault="00846115" w:rsidP="00AE31CD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4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8A4DB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A4DB1" w:rsidRPr="00984759">
        <w:rPr>
          <w:rFonts w:ascii="Times New Roman" w:hAnsi="Times New Roman" w:cs="Times New Roman"/>
          <w:i/>
          <w:sz w:val="28"/>
          <w:szCs w:val="28"/>
        </w:rPr>
        <w:t xml:space="preserve">Trong các phân số </w:t>
      </w:r>
      <w:proofErr w:type="gramStart"/>
      <w:r w:rsidR="008A4DB1" w:rsidRPr="00984759">
        <w:rPr>
          <w:rFonts w:ascii="Times New Roman" w:hAnsi="Times New Roman" w:cs="Times New Roman"/>
          <w:i/>
          <w:sz w:val="28"/>
          <w:szCs w:val="28"/>
        </w:rPr>
        <w:t>sau :</w:t>
      </w:r>
      <w:proofErr w:type="gramEnd"/>
      <w:r w:rsidR="008A4DB1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8A4DB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  <w:r w:rsidR="008A4DB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 w:rsidR="008A4DB1" w:rsidRPr="00984759">
        <w:rPr>
          <w:rFonts w:ascii="Times New Roman" w:eastAsiaTheme="minorEastAsia" w:hAnsi="Times New Roman" w:cs="Times New Roman"/>
          <w:i/>
          <w:sz w:val="28"/>
          <w:szCs w:val="28"/>
        </w:rPr>
        <w:t>thì  phân số bé hơn 1 là:</w:t>
      </w:r>
    </w:p>
    <w:p w:rsidR="008A4DB1" w:rsidRPr="00EA5F3A" w:rsidRDefault="00EA5F3A" w:rsidP="00EA5F3A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  </w:t>
      </w:r>
      <w:r w:rsidR="008A4DB1" w:rsidRPr="00EA5F3A">
        <w:rPr>
          <w:rFonts w:ascii="Times New Roman" w:eastAsiaTheme="minorEastAsia" w:hAnsi="Times New Roman" w:cs="Times New Roman"/>
          <w:sz w:val="28"/>
          <w:szCs w:val="28"/>
        </w:rPr>
        <w:t>B.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     C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D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</w:p>
    <w:p w:rsidR="00650B5E" w:rsidRDefault="00846115" w:rsidP="00AE31CD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5</w:t>
      </w:r>
      <w:proofErr w:type="gramStart"/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DB2CA0" w:rsidRPr="00984759">
        <w:rPr>
          <w:rFonts w:ascii="Times New Roman" w:hAnsi="Times New Roman" w:cs="Times New Roman"/>
          <w:i/>
          <w:sz w:val="28"/>
          <w:szCs w:val="28"/>
        </w:rPr>
        <w:t>Nếu</w:t>
      </w:r>
      <w:proofErr w:type="gramEnd"/>
      <w:r w:rsidR="00DB2CA0" w:rsidRPr="00984759">
        <w:rPr>
          <w:rFonts w:ascii="Times New Roman" w:hAnsi="Times New Roman" w:cs="Times New Roman"/>
          <w:i/>
          <w:sz w:val="28"/>
          <w:szCs w:val="28"/>
        </w:rPr>
        <w:t xml:space="preserve"> nhân cả tử số và mẫu số với cùng 1 số tự nhiên khác 0 thì được 1 phân số mới…..</w:t>
      </w:r>
    </w:p>
    <w:p w:rsidR="00DB2CA0" w:rsidRDefault="00DB2CA0" w:rsidP="00DB2CA0">
      <w:pPr>
        <w:rPr>
          <w:rFonts w:ascii="Times New Roman" w:hAnsi="Times New Roman" w:cs="Times New Roman"/>
          <w:sz w:val="28"/>
          <w:szCs w:val="28"/>
        </w:rPr>
      </w:pPr>
      <w:r w:rsidRPr="00DB2CA0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Bằng phân số đã cho                               B. Lớn hơn phân số đã cho</w:t>
      </w:r>
    </w:p>
    <w:p w:rsidR="00DB2CA0" w:rsidRPr="00DB2CA0" w:rsidRDefault="00DB2CA0" w:rsidP="00DB2C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Nhỏ hơn phân số đã cho                         D. Không xác định</w:t>
      </w:r>
    </w:p>
    <w:p w:rsidR="00846115" w:rsidRPr="00846115" w:rsidRDefault="00846115" w:rsidP="00846115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6</w:t>
      </w:r>
      <w:r w:rsidR="00650B5E" w:rsidRPr="00846115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A63DDA" w:rsidRPr="00846115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Phân số nào dưới đây bằng phân </w:t>
      </w:r>
      <w:proofErr w:type="gramStart"/>
      <w:r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số </w:t>
      </w:r>
      <w:r w:rsidRPr="00984759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39" w:dyaOrig="619">
          <v:shape id="Object 1" o:spid="_x0000_i1030" type="#_x0000_t75" style="width:12pt;height:30.75pt;mso-position-horizontal-relative:page;mso-position-vertical-relative:page" o:ole="">
            <v:imagedata r:id="rId22" o:title=""/>
          </v:shape>
          <o:OLEObject Type="Embed" ProgID="Equation.3" ShapeID="Object 1" DrawAspect="Content" ObjectID="_1645856865" r:id="rId23"/>
        </w:object>
      </w:r>
      <w:r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 ? </w:t>
      </w:r>
    </w:p>
    <w:p w:rsidR="00846115" w:rsidRDefault="00846115" w:rsidP="00846115">
      <w:pPr>
        <w:spacing w:line="360" w:lineRule="auto"/>
        <w:rPr>
          <w:lang w:val="nl-NL"/>
        </w:rPr>
      </w:pP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  <w:t xml:space="preserve"> A.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9" w:dyaOrig="619">
          <v:shape id="Object 2" o:spid="_x0000_i1031" type="#_x0000_t75" style="width:18pt;height:30.75pt;mso-position-horizontal-relative:page;mso-position-vertical-relative:page" o:ole="">
            <v:imagedata r:id="rId24" o:title=""/>
          </v:shape>
          <o:OLEObject Type="Embed" ProgID="Equation.3" ShapeID="Object 2" DrawAspect="Content" ObjectID="_1645856866" r:id="rId25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  <w:t>B.</w:t>
      </w:r>
      <w:r w:rsidRPr="00846115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9" w:dyaOrig="619">
          <v:shape id="Object 5" o:spid="_x0000_i1032" type="#_x0000_t75" style="width:15.75pt;height:30.75pt;mso-position-horizontal-relative:page;mso-position-vertical-relative:page" o:ole="">
            <v:imagedata r:id="rId26" o:title=""/>
          </v:shape>
          <o:OLEObject Type="Embed" ProgID="Equation.3" ShapeID="Object 5" DrawAspect="Content" ObjectID="_1645856867" r:id="rId27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C.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9" w:dyaOrig="619">
          <v:shape id="Object 4" o:spid="_x0000_i1033" type="#_x0000_t75" style="width:15.75pt;height:30.75pt;mso-position-horizontal-relative:page;mso-position-vertical-relative:page" o:ole="">
            <v:imagedata r:id="rId28" o:title=""/>
          </v:shape>
          <o:OLEObject Type="Embed" ProgID="Equation.3" ShapeID="Object 4" DrawAspect="Content" ObjectID="_1645856868" r:id="rId29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A5F3A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9" w:dyaOrig="619">
          <v:shape id="Object 3" o:spid="_x0000_i1034" type="#_x0000_t75" style="width:18pt;height:30.75pt;mso-position-horizontal-relative:page;mso-position-vertical-relative:page" o:ole="">
            <v:imagedata r:id="rId30" o:title=""/>
          </v:shape>
          <o:OLEObject Type="Embed" ProgID="Equation.3" ShapeID="Object 3" DrawAspect="Content" ObjectID="_1645856869" r:id="rId31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50B5E" w:rsidRPr="00846115" w:rsidRDefault="00A63DDA" w:rsidP="00846115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</w:t>
      </w:r>
      <w:r w:rsid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>Câu 57</w:t>
      </w:r>
      <w:r w:rsidR="00846115" w:rsidRP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:  </w:t>
      </w:r>
      <w:r w:rsidR="00846115" w:rsidRPr="00984759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</w:t>
      </w:r>
      <w:r w:rsidR="00846115"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Phân số nào dưới đây bằng phân số </w:t>
      </w:r>
      <w:r w:rsidRPr="00984759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846115" w:rsidRPr="00984759"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  <w:t xml:space="preserve">  ?</w:t>
      </w:r>
    </w:p>
    <w:p w:rsidR="00A63DDA" w:rsidRPr="00EA5F3A" w:rsidRDefault="009E0F4C" w:rsidP="00A63DD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nl-NL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                B.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  <w:lang w:val="nl-NL"/>
          </w:rPr>
          <m:t xml:space="preserve"> </m:t>
        </m:r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                       C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              D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846115" w:rsidRPr="005627F9" w:rsidRDefault="00846115" w:rsidP="0084611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âu 58: </w:t>
      </w:r>
      <w:r w:rsidRPr="00984759">
        <w:rPr>
          <w:rFonts w:ascii="Times New Roman" w:eastAsia="Times New Roman" w:hAnsi="Times New Roman" w:cs="Times New Roman"/>
          <w:i/>
          <w:sz w:val="28"/>
          <w:szCs w:val="28"/>
          <w:lang w:val="nl-NL" w:eastAsia="vi-VN"/>
        </w:rPr>
        <w:t>P</w:t>
      </w:r>
      <w:r w:rsidRPr="00984759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 xml:space="preserve">hân số nào bằng phân số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9</m:t>
            </m:r>
          </m:den>
        </m:f>
      </m:oMath>
      <w:r w:rsidRPr="00984759">
        <w:rPr>
          <w:rFonts w:ascii="Times New Roman" w:eastAsia="Times New Roman" w:hAnsi="Times New Roman" w:cs="Times New Roman"/>
          <w:i/>
          <w:sz w:val="28"/>
          <w:szCs w:val="28"/>
          <w:lang w:val="nl-NL" w:eastAsia="vi-VN"/>
        </w:rPr>
        <w:t>?</w:t>
      </w:r>
    </w:p>
    <w:p w:rsidR="00846115" w:rsidRPr="00FD6638" w:rsidRDefault="00846115" w:rsidP="0084611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18</m:t>
            </m:r>
          </m:den>
        </m:f>
      </m:oMath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27</m:t>
            </m:r>
          </m:den>
        </m:f>
      </m:oMath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C.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36</m:t>
            </m:r>
          </m:den>
        </m:f>
      </m:oMath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2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6</m:t>
            </m:r>
          </m:den>
        </m:f>
      </m:oMath>
    </w:p>
    <w:p w:rsidR="00650B5E" w:rsidRPr="00FD6638" w:rsidRDefault="00A63DDA" w:rsidP="00AE31CD">
      <w:pPr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âu 59: </w:t>
      </w:r>
      <w:r w:rsidR="00846115" w:rsidRPr="00984759">
        <w:rPr>
          <w:rFonts w:ascii="Times New Roman" w:eastAsia="Times New Roman" w:hAnsi="Times New Roman" w:cs="Times New Roman"/>
          <w:i/>
          <w:sz w:val="28"/>
          <w:szCs w:val="28"/>
          <w:lang w:val="nl-NL" w:eastAsia="vi-VN"/>
        </w:rPr>
        <w:t>P</w:t>
      </w:r>
      <w:r w:rsidR="00846115" w:rsidRPr="00984759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 xml:space="preserve">hân số nào bằng phân số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5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2</m:t>
            </m:r>
          </m:den>
        </m:f>
      </m:oMath>
      <w:r w:rsidR="00846115" w:rsidRPr="00FD6638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 xml:space="preserve"> ?</w:t>
      </w:r>
    </w:p>
    <w:p w:rsidR="00A63DDA" w:rsidRPr="00EA5F3A" w:rsidRDefault="00EA5F3A" w:rsidP="00EA5F3A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  <w:sz w:val="28"/>
          <w:szCs w:val="28"/>
          <w:lang w:val="nl-NL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                  B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C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6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              D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:rsidR="00650B5E" w:rsidRPr="00FD6638" w:rsidRDefault="00650B5E" w:rsidP="00AE31CD">
      <w:pPr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</w:pPr>
      <w:r w:rsidRPr="00FD6638">
        <w:rPr>
          <w:rFonts w:ascii="Times New Roman" w:hAnsi="Times New Roman" w:cs="Times New Roman"/>
          <w:b/>
          <w:i/>
          <w:sz w:val="28"/>
          <w:szCs w:val="28"/>
          <w:lang w:val="nl-NL"/>
        </w:rPr>
        <w:t>Câu 60:</w:t>
      </w:r>
      <w:r w:rsidR="00A63DDA" w:rsidRPr="00FD6638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5</m:t>
            </m:r>
          </m:den>
        </m:f>
      </m:oMath>
      <w:r w:rsidR="00A63DDA" w:rsidRPr="00FD6638">
        <w:rPr>
          <w:rFonts w:ascii="Times New Roman" w:eastAsiaTheme="minorEastAsia" w:hAnsi="Times New Roman" w:cs="Times New Roman"/>
          <w:i/>
          <w:sz w:val="32"/>
          <w:szCs w:val="32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/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20</m:t>
            </m:r>
          </m:den>
        </m:f>
      </m:oMath>
      <w:r w:rsidR="00A63DDA" w:rsidRPr="00FD6638">
        <w:rPr>
          <w:rFonts w:ascii="Times New Roman" w:eastAsiaTheme="minorEastAsia" w:hAnsi="Times New Roman" w:cs="Times New Roman"/>
          <w:i/>
          <w:sz w:val="32"/>
          <w:szCs w:val="32"/>
          <w:lang w:val="nl-NL"/>
        </w:rPr>
        <w:t xml:space="preserve"> </w:t>
      </w:r>
      <w:r w:rsidR="00A63DDA" w:rsidRPr="00FD6638"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  <w:t xml:space="preserve"> số cần điền là:</w:t>
      </w:r>
    </w:p>
    <w:p w:rsidR="00DC7CD9" w:rsidRPr="00FE3FC0" w:rsidRDefault="008A4DB1" w:rsidP="00CC3C9A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                      B. 9                          C. 12                         D. 15</w:t>
      </w:r>
    </w:p>
    <w:p w:rsidR="00A90412" w:rsidRDefault="00A90412" w:rsidP="00A9041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II: TỰ LUẬN:</w:t>
      </w:r>
    </w:p>
    <w:p w:rsidR="00FB3794" w:rsidRDefault="00FB3794" w:rsidP="00A9041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1: </w:t>
      </w:r>
      <w:r w:rsidRPr="00DC7CD9">
        <w:rPr>
          <w:rFonts w:ascii="Times New Roman" w:hAnsi="Times New Roman" w:cs="Times New Roman"/>
          <w:i/>
          <w:sz w:val="28"/>
          <w:szCs w:val="28"/>
        </w:rPr>
        <w:t>Đọc các số sau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5068020; </w:t>
      </w:r>
      <w:r w:rsidRPr="00FB3794">
        <w:rPr>
          <w:rFonts w:ascii="Times New Roman" w:hAnsi="Times New Roman" w:cs="Times New Roman"/>
          <w:sz w:val="28"/>
          <w:szCs w:val="24"/>
        </w:rPr>
        <w:t>6 256 072</w:t>
      </w:r>
    </w:p>
    <w:p w:rsidR="00FB3794" w:rsidRPr="00DC7CD9" w:rsidRDefault="00FB3794" w:rsidP="00DC7CD9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DC7CD9">
        <w:rPr>
          <w:rFonts w:ascii="Times New Roman" w:hAnsi="Times New Roman" w:cs="Times New Roman"/>
          <w:i/>
          <w:sz w:val="28"/>
          <w:szCs w:val="28"/>
        </w:rPr>
        <w:t>Giá trị của chữ số 6 trong số 1 862 134 là</w:t>
      </w:r>
      <w:proofErr w:type="gramStart"/>
      <w:r w:rsidRPr="009020BA">
        <w:rPr>
          <w:rFonts w:ascii="Times New Roman" w:hAnsi="Times New Roman" w:cs="Times New Roman"/>
          <w:b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</w:rPr>
        <w:t>………..</w:t>
      </w:r>
      <w:proofErr w:type="gramEnd"/>
    </w:p>
    <w:p w:rsidR="00ED7F4F" w:rsidRDefault="00ED7F4F" w:rsidP="00A9041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:</w:t>
      </w:r>
      <w:r w:rsidRPr="00ED7F4F">
        <w:t xml:space="preserve"> </w:t>
      </w:r>
      <w:r w:rsidRPr="005627F9">
        <w:rPr>
          <w:rFonts w:ascii="Times New Roman" w:hAnsi="Times New Roman" w:cs="Times New Roman"/>
          <w:i/>
          <w:sz w:val="28"/>
          <w:szCs w:val="28"/>
        </w:rPr>
        <w:t xml:space="preserve">Xếp các số </w:t>
      </w:r>
      <w:r w:rsidRPr="00ED7F4F">
        <w:rPr>
          <w:rFonts w:ascii="Times New Roman" w:hAnsi="Times New Roman" w:cs="Times New Roman"/>
          <w:sz w:val="28"/>
          <w:szCs w:val="28"/>
        </w:rPr>
        <w:t xml:space="preserve">684 257; 684 275; 684 750; 684 725 </w:t>
      </w:r>
      <w:proofErr w:type="gramStart"/>
      <w:r w:rsidRPr="00ED7F4F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ED7F4F">
        <w:rPr>
          <w:rFonts w:ascii="Times New Roman" w:hAnsi="Times New Roman" w:cs="Times New Roman"/>
          <w:sz w:val="28"/>
          <w:szCs w:val="28"/>
        </w:rPr>
        <w:t xml:space="preserve"> thức tự từ bé đến lớn.</w:t>
      </w:r>
    </w:p>
    <w:p w:rsidR="00A90412" w:rsidRPr="00A90412" w:rsidRDefault="00ED7F4F" w:rsidP="00A904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Đặt tính rồi tính</w:t>
      </w:r>
    </w:p>
    <w:p w:rsidR="00A90412" w:rsidRPr="00A90412" w:rsidRDefault="00A90412" w:rsidP="00A9041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8"/>
        </w:rPr>
        <w:t>5504 + 2999</w:t>
      </w:r>
      <w:r w:rsidRPr="00A90412">
        <w:rPr>
          <w:rFonts w:ascii="Times New Roman" w:hAnsi="Times New Roman" w:cs="Times New Roman"/>
          <w:sz w:val="28"/>
          <w:szCs w:val="28"/>
        </w:rPr>
        <w:tab/>
      </w:r>
      <w:r w:rsidRPr="00A90412">
        <w:rPr>
          <w:rFonts w:ascii="Times New Roman" w:hAnsi="Times New Roman" w:cs="Times New Roman"/>
          <w:sz w:val="28"/>
          <w:szCs w:val="28"/>
        </w:rPr>
        <w:tab/>
      </w:r>
      <w:r w:rsidRPr="00A90412">
        <w:rPr>
          <w:rFonts w:ascii="Times New Roman" w:hAnsi="Times New Roman" w:cs="Times New Roman"/>
          <w:sz w:val="28"/>
          <w:szCs w:val="28"/>
        </w:rPr>
        <w:tab/>
      </w:r>
      <w:r w:rsidRPr="00A90412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c)</w:t>
      </w:r>
      <w:r w:rsidRPr="00A90412">
        <w:rPr>
          <w:rFonts w:ascii="Times New Roman" w:hAnsi="Times New Roman" w:cs="Times New Roman"/>
          <w:sz w:val="28"/>
          <w:szCs w:val="28"/>
        </w:rPr>
        <w:t xml:space="preserve">  75350 –  4092</w:t>
      </w:r>
    </w:p>
    <w:p w:rsidR="00A90412" w:rsidRPr="00A90412" w:rsidRDefault="00A90412" w:rsidP="00A9041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4"/>
        </w:rPr>
        <w:t xml:space="preserve">30726 x 6              </w:t>
      </w:r>
      <w:r>
        <w:rPr>
          <w:rFonts w:ascii="Times New Roman" w:hAnsi="Times New Roman" w:cs="Times New Roman"/>
          <w:sz w:val="28"/>
          <w:szCs w:val="24"/>
        </w:rPr>
        <w:t xml:space="preserve">                                    d) </w:t>
      </w:r>
      <w:r w:rsidRPr="00A90412">
        <w:rPr>
          <w:rFonts w:ascii="Times New Roman" w:hAnsi="Times New Roman" w:cs="Times New Roman"/>
          <w:sz w:val="28"/>
          <w:szCs w:val="24"/>
        </w:rPr>
        <w:t xml:space="preserve"> 42175 : 7</w:t>
      </w:r>
    </w:p>
    <w:p w:rsidR="00197282" w:rsidRPr="00197282" w:rsidRDefault="00ED7F4F" w:rsidP="00197282">
      <w:pPr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b/>
          <w:sz w:val="28"/>
          <w:szCs w:val="28"/>
          <w:lang w:val="sv-SE"/>
        </w:rPr>
        <w:t>Câu 5</w:t>
      </w:r>
      <w:r w:rsidR="00197282" w:rsidRPr="00197282">
        <w:rPr>
          <w:rFonts w:ascii="Times New Roman" w:hAnsi="Times New Roman" w:cs="Times New Roman"/>
          <w:b/>
          <w:sz w:val="28"/>
          <w:szCs w:val="28"/>
          <w:lang w:val="sv-SE"/>
        </w:rPr>
        <w:t>:</w:t>
      </w:r>
      <w:r w:rsidR="00197282"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197282" w:rsidRPr="005627F9">
        <w:rPr>
          <w:rFonts w:ascii="Times New Roman" w:hAnsi="Times New Roman" w:cs="Times New Roman"/>
          <w:i/>
          <w:sz w:val="28"/>
          <w:szCs w:val="28"/>
        </w:rPr>
        <w:t>Đặt tính rồi tính</w:t>
      </w:r>
    </w:p>
    <w:p w:rsidR="00197282" w:rsidRDefault="00197282" w:rsidP="00197282">
      <w:pPr>
        <w:pStyle w:val="ListParagraph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>a)</w:t>
      </w:r>
      <w:r w:rsidR="00FE3FC0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547605 + 271534      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                    b) </w:t>
      </w:r>
      <w:r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34528 - 17295        </w:t>
      </w:r>
    </w:p>
    <w:p w:rsidR="00197282" w:rsidRPr="00197282" w:rsidRDefault="00197282" w:rsidP="00197282">
      <w:pPr>
        <w:pStyle w:val="ListParagraph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c) 367 x 45                                     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 </w:t>
      </w:r>
      <w:r w:rsidRPr="00197282">
        <w:rPr>
          <w:rFonts w:ascii="Times New Roman" w:hAnsi="Times New Roman" w:cs="Times New Roman"/>
          <w:sz w:val="28"/>
          <w:szCs w:val="28"/>
          <w:lang w:val="sv-SE"/>
        </w:rPr>
        <w:t>d)  6788   :    32</w:t>
      </w:r>
    </w:p>
    <w:p w:rsidR="00A90412" w:rsidRDefault="00ED7F4F" w:rsidP="00A9041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A90412">
        <w:rPr>
          <w:rFonts w:ascii="Times New Roman" w:hAnsi="Times New Roman" w:cs="Times New Roman"/>
          <w:sz w:val="28"/>
          <w:szCs w:val="28"/>
        </w:rPr>
        <w:t xml:space="preserve"> </w:t>
      </w:r>
      <w:r w:rsidR="00A90412">
        <w:rPr>
          <w:rFonts w:ascii="Times New Roman" w:hAnsi="Times New Roman" w:cs="Times New Roman"/>
          <w:sz w:val="28"/>
          <w:szCs w:val="28"/>
        </w:rPr>
        <w:t xml:space="preserve"> 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Tìm x biết: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 xml:space="preserve">                    </w:t>
      </w:r>
    </w:p>
    <w:p w:rsidR="00A90412" w:rsidRPr="00D314F8" w:rsidRDefault="00A90412" w:rsidP="00A90412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314F8">
        <w:rPr>
          <w:rFonts w:ascii="Times New Roman" w:hAnsi="Times New Roman" w:cs="Times New Roman"/>
          <w:sz w:val="28"/>
          <w:szCs w:val="28"/>
        </w:rPr>
        <w:t>2578 – x = 1945</w:t>
      </w:r>
    </w:p>
    <w:p w:rsidR="00FE3FC0" w:rsidRPr="00FE3FC0" w:rsidRDefault="00FE3FC0" w:rsidP="00A90412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45 + x = 7245</w:t>
      </w:r>
    </w:p>
    <w:p w:rsidR="00A90412" w:rsidRPr="00A90412" w:rsidRDefault="00FD6638" w:rsidP="00A90412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>157642 + x</w:t>
      </w:r>
      <w:r w:rsidR="00A90412">
        <w:rPr>
          <w:rFonts w:ascii="Times New Roman" w:hAnsi="Times New Roman" w:cs="Times New Roman"/>
          <w:sz w:val="28"/>
          <w:szCs w:val="24"/>
        </w:rPr>
        <w:t xml:space="preserve"> = 273891+ 23905</w:t>
      </w:r>
      <w:r w:rsidR="00A90412" w:rsidRPr="00A90412"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</w:p>
    <w:p w:rsidR="0092167B" w:rsidRPr="00FB3794" w:rsidRDefault="00ED7F4F" w:rsidP="00FB379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7</w:t>
      </w:r>
      <w:r w:rsidR="0092167B" w:rsidRPr="00FB379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2167B" w:rsidRPr="00FB379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5627F9" w:rsidRPr="005627F9">
        <w:rPr>
          <w:rFonts w:ascii="Times New Roman" w:hAnsi="Times New Roman" w:cs="Times New Roman"/>
          <w:i/>
          <w:sz w:val="28"/>
          <w:szCs w:val="28"/>
        </w:rPr>
        <w:t>Tìm X</w:t>
      </w:r>
      <w:r w:rsidR="0092167B" w:rsidRPr="005627F9">
        <w:rPr>
          <w:rFonts w:ascii="Times New Roman" w:hAnsi="Times New Roman" w:cs="Times New Roman"/>
          <w:i/>
          <w:sz w:val="28"/>
          <w:szCs w:val="28"/>
        </w:rPr>
        <w:t>:</w:t>
      </w:r>
      <w:r w:rsidR="0092167B" w:rsidRPr="00FB37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167B" w:rsidRPr="00FB3794">
        <w:rPr>
          <w:rFonts w:ascii="Times New Roman" w:hAnsi="Times New Roman" w:cs="Times New Roman"/>
          <w:b/>
          <w:i/>
          <w:sz w:val="28"/>
          <w:szCs w:val="24"/>
        </w:rPr>
        <w:t>48 × x  –  x  +  53 × x =  7900</w:t>
      </w:r>
    </w:p>
    <w:p w:rsidR="00A90412" w:rsidRDefault="00ED7F4F" w:rsidP="00A9041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8</w:t>
      </w:r>
      <w:r w:rsidR="00A90412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Tính giá trị của biểu thức:</w:t>
      </w:r>
      <w:r w:rsidR="00A90412" w:rsidRPr="005627F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 xml:space="preserve">340 + </w:t>
      </w:r>
      <w:proofErr w:type="gramStart"/>
      <w:r w:rsidR="00A90412" w:rsidRPr="00A90412">
        <w:rPr>
          <w:rFonts w:ascii="Times New Roman" w:hAnsi="Times New Roman" w:cs="Times New Roman"/>
          <w:b/>
          <w:sz w:val="28"/>
          <w:szCs w:val="28"/>
        </w:rPr>
        <w:t>c :</w:t>
      </w:r>
      <w:proofErr w:type="gramEnd"/>
      <w:r w:rsidR="00A90412" w:rsidRPr="00A90412">
        <w:rPr>
          <w:rFonts w:ascii="Times New Roman" w:hAnsi="Times New Roman" w:cs="Times New Roman"/>
          <w:b/>
          <w:sz w:val="28"/>
          <w:szCs w:val="28"/>
        </w:rPr>
        <w:t xml:space="preserve">  d</w:t>
      </w:r>
      <w:r w:rsidR="00A90412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A90412" w:rsidRPr="00A90412">
        <w:rPr>
          <w:rFonts w:ascii="Times New Roman" w:hAnsi="Times New Roman" w:cs="Times New Roman"/>
          <w:sz w:val="28"/>
          <w:szCs w:val="28"/>
        </w:rPr>
        <w:t>Với c = 228; d = 3</w:t>
      </w:r>
    </w:p>
    <w:p w:rsidR="00A90412" w:rsidRDefault="00ED7F4F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 w:rsidR="00A90412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A90412">
        <w:t xml:space="preserve">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Tính giá trị của biểu thức</w:t>
      </w:r>
      <w:r w:rsidR="005627F9" w:rsidRPr="005627F9">
        <w:rPr>
          <w:rFonts w:ascii="Times New Roman" w:hAnsi="Times New Roman" w:cs="Times New Roman"/>
          <w:i/>
          <w:sz w:val="28"/>
          <w:szCs w:val="28"/>
        </w:rPr>
        <w:t>: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412" w:rsidRPr="00A90412">
        <w:rPr>
          <w:rFonts w:ascii="Times New Roman" w:hAnsi="Times New Roman" w:cs="Times New Roman"/>
          <w:b/>
          <w:i/>
          <w:sz w:val="28"/>
          <w:szCs w:val="28"/>
        </w:rPr>
        <w:t>326 - (57 x a) với a= 3</w:t>
      </w:r>
    </w:p>
    <w:p w:rsidR="00A90412" w:rsidRPr="005627F9" w:rsidRDefault="00ED7F4F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0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 xml:space="preserve">Sắp xếp các số sau </w:t>
      </w:r>
      <w:proofErr w:type="gramStart"/>
      <w:r w:rsidR="00A90412" w:rsidRPr="005627F9">
        <w:rPr>
          <w:rFonts w:ascii="Times New Roman" w:hAnsi="Times New Roman" w:cs="Times New Roman"/>
          <w:i/>
          <w:sz w:val="28"/>
          <w:szCs w:val="28"/>
        </w:rPr>
        <w:t>theo</w:t>
      </w:r>
      <w:proofErr w:type="gramEnd"/>
      <w:r w:rsidR="00A90412" w:rsidRPr="005627F9">
        <w:rPr>
          <w:rFonts w:ascii="Times New Roman" w:hAnsi="Times New Roman" w:cs="Times New Roman"/>
          <w:i/>
          <w:sz w:val="28"/>
          <w:szCs w:val="28"/>
        </w:rPr>
        <w:t xml:space="preserve"> thứ tự từ lớn đến bé: </w:t>
      </w:r>
    </w:p>
    <w:p w:rsidR="00A90412" w:rsidRDefault="00A90412" w:rsidP="00197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5 876; 15 678; 16 768; 16 867</w:t>
      </w:r>
    </w:p>
    <w:p w:rsidR="0092167B" w:rsidRPr="005627F9" w:rsidRDefault="00ED7F4F" w:rsidP="0092167B">
      <w:pPr>
        <w:pStyle w:val="NoSpacing"/>
        <w:spacing w:line="276" w:lineRule="auto"/>
        <w:rPr>
          <w:rFonts w:ascii="Times New Roman" w:hAnsi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11</w:t>
      </w:r>
      <w:r w:rsidR="0092167B" w:rsidRPr="00A90412">
        <w:rPr>
          <w:rFonts w:ascii="Times New Roman" w:hAnsi="Times New Roman"/>
          <w:b/>
          <w:sz w:val="28"/>
          <w:szCs w:val="28"/>
          <w:lang w:val="pt-BR"/>
        </w:rPr>
        <w:t>:</w:t>
      </w:r>
      <w:r w:rsidR="0092167B" w:rsidRPr="00A9041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2167B" w:rsidRPr="005627F9">
        <w:rPr>
          <w:rFonts w:ascii="Times New Roman" w:hAnsi="Times New Roman"/>
          <w:i/>
          <w:sz w:val="28"/>
          <w:szCs w:val="28"/>
          <w:lang w:val="pt-BR"/>
        </w:rPr>
        <w:t>Tính bằng cách thuận tiện nhất:</w:t>
      </w:r>
    </w:p>
    <w:p w:rsidR="0092167B" w:rsidRPr="00A90412" w:rsidRDefault="0092167B" w:rsidP="0092167B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pt-BR"/>
        </w:rPr>
      </w:pPr>
      <w:r w:rsidRPr="00A90412">
        <w:rPr>
          <w:rFonts w:ascii="Times New Roman" w:hAnsi="Times New Roman"/>
          <w:sz w:val="28"/>
          <w:szCs w:val="28"/>
          <w:lang w:val="pt-BR"/>
        </w:rPr>
        <w:t xml:space="preserve">a/ 455 + 1715 + 545 + 285                              </w:t>
      </w:r>
      <w:r w:rsidR="00125E64">
        <w:rPr>
          <w:rFonts w:ascii="Times New Roman" w:hAnsi="Times New Roman"/>
          <w:sz w:val="28"/>
          <w:szCs w:val="28"/>
          <w:lang w:val="pt-BR"/>
        </w:rPr>
        <w:t>b/ 388 + 7382 + 2230</w:t>
      </w:r>
    </w:p>
    <w:p w:rsidR="0092167B" w:rsidRDefault="00757A83" w:rsidP="0092167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12</w:t>
      </w:r>
      <w:r w:rsidR="0092167B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2167B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92167B" w:rsidRPr="005627F9">
        <w:rPr>
          <w:rFonts w:ascii="Times New Roman" w:hAnsi="Times New Roman" w:cs="Times New Roman"/>
          <w:i/>
          <w:sz w:val="28"/>
          <w:szCs w:val="28"/>
          <w:lang w:val="pt-BR"/>
        </w:rPr>
        <w:t>Tính bằng cách thuận tiện nhấ</w:t>
      </w:r>
      <w:r w:rsidR="005627F9" w:rsidRPr="005627F9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="0092167B" w:rsidRPr="005627F9">
        <w:rPr>
          <w:rFonts w:ascii="Times New Roman" w:hAnsi="Times New Roman" w:cs="Times New Roman"/>
          <w:i/>
          <w:sz w:val="28"/>
          <w:szCs w:val="28"/>
          <w:lang w:val="pt-BR"/>
        </w:rPr>
        <w:t xml:space="preserve">: </w:t>
      </w:r>
    </w:p>
    <w:p w:rsidR="0092167B" w:rsidRPr="00D314F8" w:rsidRDefault="0092167B" w:rsidP="0092167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                </w:t>
      </w:r>
      <w:r w:rsidRPr="00D314F8">
        <w:rPr>
          <w:rFonts w:ascii="Times New Roman" w:hAnsi="Times New Roman" w:cs="Times New Roman"/>
          <w:sz w:val="28"/>
          <w:szCs w:val="28"/>
          <w:lang w:val="pt-BR"/>
        </w:rPr>
        <w:t>11+22 +33 + 66 + 77 + 88</w:t>
      </w:r>
    </w:p>
    <w:p w:rsidR="00FB3794" w:rsidRPr="00FB3794" w:rsidRDefault="00757A83" w:rsidP="00FB3794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  <w:lang w:val="vi-VN"/>
        </w:rPr>
      </w:pPr>
      <w:r>
        <w:rPr>
          <w:b/>
          <w:sz w:val="28"/>
          <w:szCs w:val="28"/>
          <w:lang w:val="pt-BR"/>
        </w:rPr>
        <w:t xml:space="preserve">Câu </w:t>
      </w:r>
      <w:r w:rsidR="00ED7F4F">
        <w:rPr>
          <w:b/>
          <w:sz w:val="28"/>
          <w:szCs w:val="28"/>
          <w:lang w:val="pt-BR"/>
        </w:rPr>
        <w:t>13</w:t>
      </w:r>
      <w:r w:rsidR="0092167B">
        <w:rPr>
          <w:b/>
          <w:sz w:val="28"/>
          <w:szCs w:val="28"/>
          <w:lang w:val="pt-BR"/>
        </w:rPr>
        <w:t>:</w:t>
      </w:r>
      <w:r w:rsidR="0092167B" w:rsidRPr="00D314F8">
        <w:rPr>
          <w:b/>
          <w:sz w:val="28"/>
          <w:szCs w:val="28"/>
          <w:lang w:val="pt-BR"/>
        </w:rPr>
        <w:t xml:space="preserve"> </w:t>
      </w:r>
      <w:r w:rsidR="00FB3794" w:rsidRPr="005627F9">
        <w:rPr>
          <w:i/>
          <w:sz w:val="28"/>
          <w:szCs w:val="28"/>
          <w:lang w:val="vi-VN"/>
        </w:rPr>
        <w:t>Tính bằng cách thuận tiện nhất:</w:t>
      </w:r>
    </w:p>
    <w:p w:rsidR="00FB3794" w:rsidRPr="00FB3794" w:rsidRDefault="00FB3794" w:rsidP="00FB3794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</w:rPr>
      </w:pPr>
      <w:r w:rsidRPr="00FB3794">
        <w:rPr>
          <w:sz w:val="28"/>
          <w:szCs w:val="28"/>
          <w:lang w:val="vi-VN"/>
        </w:rPr>
        <w:tab/>
      </w:r>
      <w:proofErr w:type="gramStart"/>
      <w:r w:rsidRPr="00FB3794">
        <w:rPr>
          <w:sz w:val="28"/>
          <w:szCs w:val="28"/>
        </w:rPr>
        <w:t>a</w:t>
      </w:r>
      <w:proofErr w:type="gramEnd"/>
      <w:r w:rsidRPr="00FB3794">
        <w:rPr>
          <w:sz w:val="28"/>
          <w:szCs w:val="28"/>
        </w:rPr>
        <w:t xml:space="preserve">) 876 x 85 – 876 x 75       </w:t>
      </w:r>
      <w:r w:rsidRPr="00FB3794">
        <w:rPr>
          <w:sz w:val="28"/>
          <w:szCs w:val="28"/>
        </w:rPr>
        <w:tab/>
        <w:t>b) 5400 : 50 : 2</w:t>
      </w:r>
    </w:p>
    <w:p w:rsidR="0092167B" w:rsidRPr="00D314F8" w:rsidRDefault="00ED7F4F" w:rsidP="0092167B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 14</w:t>
      </w:r>
      <w:r w:rsidR="00FB3794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: </w:t>
      </w:r>
      <w:r w:rsidR="0092167B" w:rsidRPr="005627F9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Tính bằng cách thuận tiện nhất :</w:t>
      </w:r>
    </w:p>
    <w:p w:rsidR="0092167B" w:rsidRPr="00D314F8" w:rsidRDefault="0092167B" w:rsidP="0092167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D314F8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D314F8">
        <w:rPr>
          <w:rFonts w:ascii="Times New Roman" w:eastAsia="Times New Roman" w:hAnsi="Times New Roman" w:cs="Times New Roman"/>
          <w:sz w:val="28"/>
          <w:szCs w:val="28"/>
        </w:rPr>
        <w:t>) 214 x 23 + 214 x 77</w:t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  <w:t>b) (32 x 25) : 4</w:t>
      </w:r>
    </w:p>
    <w:p w:rsidR="0092167B" w:rsidRPr="0092167B" w:rsidRDefault="00ED7F4F" w:rsidP="0092167B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15</w:t>
      </w:r>
      <w:r w:rsidR="0092167B" w:rsidRPr="00D314F8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92167B" w:rsidRPr="00DC7CD9">
        <w:rPr>
          <w:rFonts w:ascii="Times New Roman" w:hAnsi="Times New Roman" w:cs="Times New Roman"/>
          <w:i/>
          <w:sz w:val="28"/>
          <w:szCs w:val="28"/>
          <w:lang w:val="pt-BR"/>
        </w:rPr>
        <w:t>Tính nhanh:</w:t>
      </w:r>
      <w:r w:rsidR="0092167B" w:rsidRPr="00D314F8">
        <w:rPr>
          <w:rFonts w:ascii="Times New Roman" w:hAnsi="Times New Roman" w:cs="Times New Roman"/>
          <w:sz w:val="28"/>
          <w:szCs w:val="28"/>
          <w:lang w:val="pt-BR"/>
        </w:rPr>
        <w:t xml:space="preserve">      79   x  905   +   905   x   21 </w:t>
      </w:r>
    </w:p>
    <w:p w:rsidR="00A90412" w:rsidRPr="00757A83" w:rsidRDefault="00DC7CD9" w:rsidP="00A90412">
      <w:pPr>
        <w:tabs>
          <w:tab w:val="left" w:pos="954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A9041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A9DC851" wp14:editId="221A9A07">
                <wp:simplePos x="0" y="0"/>
                <wp:positionH relativeFrom="column">
                  <wp:posOffset>4800600</wp:posOffset>
                </wp:positionH>
                <wp:positionV relativeFrom="paragraph">
                  <wp:posOffset>-47625</wp:posOffset>
                </wp:positionV>
                <wp:extent cx="1616075" cy="775335"/>
                <wp:effectExtent l="0" t="0" r="22225" b="24765"/>
                <wp:wrapNone/>
                <wp:docPr id="29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H="1">
                          <a:off x="0" y="0"/>
                          <a:ext cx="1616075" cy="775335"/>
                          <a:chOff x="-6123" y="4527"/>
                          <a:chExt cx="1536873" cy="458304"/>
                        </a:xfrm>
                      </wpg:grpSpPr>
                      <wps:wsp>
                        <wps:cNvPr id="30" name="Straight Connector 4"/>
                        <wps:cNvCnPr>
                          <a:cxnSpLocks noChangeShapeType="1"/>
                        </wps:cNvCnPr>
                        <wps:spPr bwMode="auto">
                          <a:xfrm>
                            <a:off x="-5559" y="462831"/>
                            <a:ext cx="1532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Straight Arrow Connector 8"/>
                        <wps:cNvCnPr>
                          <a:cxnSpLocks noChangeShapeType="1"/>
                        </wps:cNvCnPr>
                        <wps:spPr bwMode="auto">
                          <a:xfrm>
                            <a:off x="676762" y="9524"/>
                            <a:ext cx="1" cy="4469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Straight Connector 7"/>
                        <wps:cNvCnPr>
                          <a:cxnSpLocks noChangeShapeType="1"/>
                        </wps:cNvCnPr>
                        <wps:spPr bwMode="auto">
                          <a:xfrm flipH="1">
                            <a:off x="-6123" y="4527"/>
                            <a:ext cx="6858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Straight Connector 6"/>
                        <wps:cNvCnPr>
                          <a:cxnSpLocks noChangeShapeType="1"/>
                        </wps:cNvCnPr>
                        <wps:spPr bwMode="auto">
                          <a:xfrm>
                            <a:off x="666750" y="9525"/>
                            <a:ext cx="864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Straight Connector 5"/>
                        <wps:cNvCnPr>
                          <a:cxnSpLocks noChangeShapeType="1"/>
                        </wps:cNvCnPr>
                        <wps:spPr bwMode="auto">
                          <a:xfrm>
                            <a:off x="1524487" y="5631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D105F9F" id="Group 10" o:spid="_x0000_s1026" style="position:absolute;margin-left:378pt;margin-top:-3.75pt;width:127.25pt;height:61.05pt;flip:x;z-index:251676672;mso-width-relative:margin;mso-height-relative:margin" coordorigin="-61,45" coordsize="15368,4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">
                <v:line id="Straight Connector 4" o:spid="_x0000_s1027" style="position:absolute;visibility:visible;mso-wrap-style:square" from="-55,4628" to="15270,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" o:spid="_x0000_s1028" type="#_x0000_t32" style="position:absolute;left:6767;top:95;width:0;height:44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  <v:line id="Straight Connector 7" o:spid="_x0000_s1029" style="position:absolute;flip:x;visibility:visible;mso-wrap-style:square" from="-61,45" to="6796,4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<v:line id="Straight Connector 6" o:spid="_x0000_s1030" style="position:absolute;visibility:visible;mso-wrap-style:square" from="6667,95" to="15307,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Straight Connector 5" o:spid="_x0000_s1031" style="position:absolute;visibility:visible;mso-wrap-style:square" from="15244,56" to="15244,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</v:group>
            </w:pict>
          </mc:Fallback>
        </mc:AlternateConten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Câu 16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A90412" w:rsidRPr="00DC7CD9">
        <w:rPr>
          <w:rFonts w:ascii="Times New Roman" w:hAnsi="Times New Roman" w:cs="Times New Roman"/>
          <w:i/>
          <w:sz w:val="28"/>
          <w:szCs w:val="28"/>
          <w:lang w:val="pt-BR"/>
        </w:rPr>
        <w:t>Cho tứ giác ABCD như hình vẽ</w:t>
      </w:r>
      <w:r w:rsidR="00D314F8" w:rsidRPr="00DC7CD9">
        <w:rPr>
          <w:rFonts w:ascii="Times New Roman" w:hAnsi="Times New Roman" w:cs="Times New Roman"/>
          <w:i/>
          <w:sz w:val="28"/>
          <w:szCs w:val="28"/>
          <w:lang w:val="pt-BR"/>
        </w:rPr>
        <w:t>:</w:t>
      </w:r>
      <w:r w:rsidR="00D314F8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      </w:t>
      </w:r>
      <w:r w:rsidR="00D314F8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9728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A    </w:t>
      </w:r>
      <w:r w:rsidR="00D314F8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</w:t>
      </w:r>
      <w:r w:rsidR="0019728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B</w:t>
      </w:r>
    </w:p>
    <w:p w:rsidR="00A90412" w:rsidRPr="00FD6638" w:rsidRDefault="00A90412" w:rsidP="00A90412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D6638">
        <w:rPr>
          <w:rFonts w:ascii="Times New Roman" w:hAnsi="Times New Roman" w:cs="Times New Roman"/>
          <w:sz w:val="28"/>
          <w:szCs w:val="28"/>
          <w:lang w:val="pt-BR"/>
        </w:rPr>
        <w:lastRenderedPageBreak/>
        <w:t>a/ Hình bên có bao nhiêu góc nhọn? Đó là những góc nào?</w:t>
      </w:r>
    </w:p>
    <w:p w:rsidR="00A90412" w:rsidRPr="00A90412" w:rsidRDefault="00A90412" w:rsidP="00197282">
      <w:p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8"/>
        </w:rPr>
        <w:t>…………………………………………………………</w:t>
      </w:r>
      <w:r w:rsidR="00197282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2167B">
        <w:rPr>
          <w:rFonts w:ascii="Times New Roman" w:hAnsi="Times New Roman" w:cs="Times New Roman"/>
          <w:sz w:val="28"/>
          <w:szCs w:val="28"/>
        </w:rPr>
        <w:t xml:space="preserve">  </w:t>
      </w:r>
      <w:r w:rsidR="00197282">
        <w:rPr>
          <w:rFonts w:ascii="Times New Roman" w:hAnsi="Times New Roman" w:cs="Times New Roman"/>
          <w:sz w:val="28"/>
          <w:szCs w:val="28"/>
        </w:rPr>
        <w:t xml:space="preserve">  D</w:t>
      </w:r>
      <w:r w:rsidR="00D314F8">
        <w:rPr>
          <w:rFonts w:ascii="Times New Roman" w:hAnsi="Times New Roman" w:cs="Times New Roman"/>
          <w:sz w:val="28"/>
          <w:szCs w:val="28"/>
        </w:rPr>
        <w:t xml:space="preserve">                    E          C     </w:t>
      </w:r>
    </w:p>
    <w:p w:rsidR="00197282" w:rsidRDefault="00197282" w:rsidP="00D314F8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A90412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A90412">
        <w:rPr>
          <w:rFonts w:ascii="Times New Roman" w:hAnsi="Times New Roman" w:cs="Times New Roman"/>
          <w:sz w:val="28"/>
          <w:szCs w:val="28"/>
        </w:rPr>
        <w:t>/ Những cặp cạnh nào song song vớ</w:t>
      </w:r>
      <w:r>
        <w:rPr>
          <w:rFonts w:ascii="Times New Roman" w:hAnsi="Times New Roman" w:cs="Times New Roman"/>
          <w:sz w:val="28"/>
          <w:szCs w:val="28"/>
        </w:rPr>
        <w:t>i nhau</w:t>
      </w:r>
      <w:r w:rsidR="00D314F8">
        <w:rPr>
          <w:rFonts w:ascii="Times New Roman" w:hAnsi="Times New Roman" w:cs="Times New Roman"/>
          <w:sz w:val="28"/>
          <w:szCs w:val="28"/>
        </w:rPr>
        <w:t>…………………………………………</w:t>
      </w:r>
    </w:p>
    <w:p w:rsidR="00197282" w:rsidRPr="00DC7CD9" w:rsidRDefault="00197282" w:rsidP="00197282">
      <w:pPr>
        <w:jc w:val="both"/>
        <w:rPr>
          <w:rFonts w:ascii="Times New Roman" w:hAnsi="Times New Roman" w:cs="Times New Roman"/>
          <w:sz w:val="28"/>
          <w:szCs w:val="28"/>
        </w:rPr>
      </w:pPr>
      <w:r w:rsidRPr="00197282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ED7F4F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197282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C7CD9">
        <w:rPr>
          <w:rFonts w:ascii="Times New Roman" w:eastAsia="Times New Roman" w:hAnsi="Times New Roman" w:cs="Times New Roman"/>
          <w:i/>
          <w:sz w:val="28"/>
          <w:szCs w:val="28"/>
        </w:rPr>
        <w:t xml:space="preserve">Hãy vẽ một đường thẳng đi qua điểm </w:t>
      </w:r>
      <w:proofErr w:type="gramStart"/>
      <w:r w:rsidRPr="00DC7CD9">
        <w:rPr>
          <w:rFonts w:ascii="Times New Roman" w:eastAsia="Times New Roman" w:hAnsi="Times New Roman" w:cs="Times New Roman"/>
          <w:i/>
          <w:sz w:val="28"/>
          <w:szCs w:val="28"/>
        </w:rPr>
        <w:t>A</w:t>
      </w:r>
      <w:proofErr w:type="gramEnd"/>
      <w:r w:rsidRPr="00DC7CD9">
        <w:rPr>
          <w:rFonts w:ascii="Times New Roman" w:eastAsia="Times New Roman" w:hAnsi="Times New Roman" w:cs="Times New Roman"/>
          <w:i/>
          <w:sz w:val="28"/>
          <w:szCs w:val="28"/>
        </w:rPr>
        <w:t xml:space="preserve"> và vuông góc với đường thẳng CD</w:t>
      </w:r>
    </w:p>
    <w:p w:rsidR="00197282" w:rsidRDefault="00197282" w:rsidP="00197282">
      <w:pPr>
        <w:spacing w:after="0" w:line="240" w:lineRule="auto"/>
        <w:rPr>
          <w:rFonts w:ascii="Calibri" w:eastAsia="Times New Roman" w:hAnsi="Calibri" w:cs="Times New Roman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2D186A9" wp14:editId="0B27CE59">
            <wp:extent cx="2971800" cy="1295400"/>
            <wp:effectExtent l="0" t="0" r="0" b="0"/>
            <wp:docPr id="40" name="Picture 40" descr="Description: https://i.vietnamdoc.net/data/image/2018/10/4/de-thi-giua-hoc-ki-1-mon-toan-lop-4-theo-thong-tu-22-nam-2018-2019-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escription: https://i.vietnamdoc.net/data/image/2018/10/4/de-thi-giua-hoc-ki-1-mon-toan-lop-4-theo-thong-tu-22-nam-2018-2019-a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4F8" w:rsidRDefault="00D314F8" w:rsidP="00197282">
      <w:pPr>
        <w:spacing w:after="0" w:line="240" w:lineRule="auto"/>
        <w:rPr>
          <w:rFonts w:ascii="Calibri" w:eastAsia="Times New Roman" w:hAnsi="Calibri" w:cs="Times New Roman"/>
        </w:rPr>
      </w:pPr>
    </w:p>
    <w:p w:rsidR="00D314F8" w:rsidRPr="00197282" w:rsidRDefault="00D314F8" w:rsidP="00197282">
      <w:pPr>
        <w:spacing w:after="0" w:line="240" w:lineRule="auto"/>
        <w:rPr>
          <w:rFonts w:ascii="Calibri" w:eastAsia="Times New Roman" w:hAnsi="Calibri" w:cs="Times New Roman"/>
        </w:rPr>
      </w:pPr>
    </w:p>
    <w:p w:rsidR="00A90412" w:rsidRPr="00DC7CD9" w:rsidRDefault="00ED7F4F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8</w:t>
      </w:r>
      <w:r w:rsidR="00A90412" w:rsidRPr="00D314F8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DC7CD9">
        <w:rPr>
          <w:rFonts w:ascii="Times New Roman" w:hAnsi="Times New Roman" w:cs="Times New Roman"/>
          <w:i/>
          <w:sz w:val="28"/>
          <w:szCs w:val="28"/>
        </w:rPr>
        <w:t>Đọc tên các góc vuông, góc nhọn, góc tù, góc bẹt có trong hình bên:</w:t>
      </w:r>
      <w:r w:rsidR="0092167B" w:rsidRPr="00DC7CD9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90412" w:rsidRDefault="00A90412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Đọc tên:</w:t>
      </w:r>
    </w:p>
    <w:p w:rsidR="00A90412" w:rsidRPr="00AF3EDF" w:rsidRDefault="00A90412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123F4B7" wp14:editId="2B6FD5CA">
                <wp:simplePos x="0" y="0"/>
                <wp:positionH relativeFrom="column">
                  <wp:posOffset>-71755</wp:posOffset>
                </wp:positionH>
                <wp:positionV relativeFrom="paragraph">
                  <wp:posOffset>8255</wp:posOffset>
                </wp:positionV>
                <wp:extent cx="2115185" cy="852805"/>
                <wp:effectExtent l="10160" t="12065" r="8255" b="11430"/>
                <wp:wrapNone/>
                <wp:docPr id="35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5185" cy="852805"/>
                          <a:chOff x="1021" y="5977"/>
                          <a:chExt cx="3331" cy="1343"/>
                        </a:xfrm>
                      </wpg:grpSpPr>
                      <wps:wsp>
                        <wps:cNvPr id="36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021" y="7256"/>
                            <a:ext cx="3331" cy="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1" y="5977"/>
                            <a:ext cx="999" cy="12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020" y="5977"/>
                            <a:ext cx="2332" cy="13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2020" y="5977"/>
                            <a:ext cx="0" cy="12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B3FDB31" id="Group 19" o:spid="_x0000_s1026" style="position:absolute;margin-left:-5.65pt;margin-top:.65pt;width:166.55pt;height:67.15pt;z-index:251679744" coordorigin="1021,5977" coordsize="3331,1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">
                <v:shape id="AutoShape 8" o:spid="_x0000_s1027" type="#_x0000_t32" style="position:absolute;left:1021;top:7256;width:3331;height: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<v:shape id="AutoShape 6" o:spid="_x0000_s1028" type="#_x0000_t32" style="position:absolute;left:1021;top:5977;width:999;height:12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+Qs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Uf5CxAAAANsAAAAPAAAAAAAAAAAA&#10;AAAAAKECAABkcnMvZG93bnJldi54bWxQSwUGAAAAAAQABAD5AAAAkgMAAAAA&#10;"/>
                <v:shape id="AutoShape 7" o:spid="_x0000_s1029" type="#_x0000_t32" style="position:absolute;left:2020;top:5977;width:2332;height:13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v:shape id="AutoShape 9" o:spid="_x0000_s1030" type="#_x0000_t32" style="position:absolute;left:2020;top:5977;width:0;height:12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Góc  vuông</w:t>
      </w:r>
      <w:proofErr w:type="gramEnd"/>
      <w:r>
        <w:rPr>
          <w:rFonts w:ascii="Times New Roman" w:hAnsi="Times New Roman" w:cs="Times New Roman"/>
          <w:sz w:val="28"/>
          <w:szCs w:val="28"/>
        </w:rPr>
        <w:t>:………………………………………</w:t>
      </w:r>
    </w:p>
    <w:p w:rsidR="00A90412" w:rsidRDefault="00A90412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Góc nhọn</w:t>
      </w:r>
      <w:proofErr w:type="gramStart"/>
      <w:r>
        <w:rPr>
          <w:rFonts w:ascii="Times New Roman" w:hAnsi="Times New Roman" w:cs="Times New Roman"/>
          <w:sz w:val="28"/>
          <w:szCs w:val="28"/>
        </w:rPr>
        <w:t>:………………………………………</w:t>
      </w:r>
      <w:proofErr w:type="gramEnd"/>
    </w:p>
    <w:p w:rsidR="00A90412" w:rsidRDefault="00A90412" w:rsidP="00A90412">
      <w:pPr>
        <w:tabs>
          <w:tab w:val="left" w:pos="36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óc tù</w:t>
      </w:r>
      <w:proofErr w:type="gramStart"/>
      <w:r>
        <w:rPr>
          <w:rFonts w:ascii="Times New Roman" w:hAnsi="Times New Roman" w:cs="Times New Roman"/>
          <w:sz w:val="28"/>
          <w:szCs w:val="28"/>
        </w:rPr>
        <w:t>:…………………………………………</w:t>
      </w:r>
      <w:proofErr w:type="gramEnd"/>
    </w:p>
    <w:p w:rsidR="00A90412" w:rsidRDefault="00A90412" w:rsidP="00A90412">
      <w:pPr>
        <w:tabs>
          <w:tab w:val="left" w:pos="36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C6980E5" wp14:editId="7682BB36">
                <wp:simplePos x="0" y="0"/>
                <wp:positionH relativeFrom="column">
                  <wp:posOffset>651510</wp:posOffset>
                </wp:positionH>
                <wp:positionV relativeFrom="paragraph">
                  <wp:posOffset>124460</wp:posOffset>
                </wp:positionV>
                <wp:extent cx="635" cy="82550"/>
                <wp:effectExtent l="9525" t="8255" r="8890" b="13970"/>
                <wp:wrapNone/>
                <wp:docPr id="17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82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8293087" id="AutoShape 11" o:spid="_x0000_s1026" type="#_x0000_t32" style="position:absolute;margin-left:51.3pt;margin-top:9.8pt;width:.05pt;height: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05507B9" wp14:editId="2915F67C">
                <wp:simplePos x="0" y="0"/>
                <wp:positionH relativeFrom="column">
                  <wp:posOffset>562610</wp:posOffset>
                </wp:positionH>
                <wp:positionV relativeFrom="paragraph">
                  <wp:posOffset>123825</wp:posOffset>
                </wp:positionV>
                <wp:extent cx="88900" cy="635"/>
                <wp:effectExtent l="6350" t="7620" r="9525" b="10795"/>
                <wp:wrapNone/>
                <wp:docPr id="16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ABD467" id="AutoShape 10" o:spid="_x0000_s1026" type="#_x0000_t32" style="position:absolute;margin-left:44.3pt;margin-top:9.75pt;width:7pt;height: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Góc bẹt</w:t>
      </w:r>
      <w:proofErr w:type="gramStart"/>
      <w:r>
        <w:rPr>
          <w:rFonts w:ascii="Times New Roman" w:hAnsi="Times New Roman" w:cs="Times New Roman"/>
          <w:sz w:val="28"/>
          <w:szCs w:val="28"/>
        </w:rPr>
        <w:t>:.………………………………………</w:t>
      </w:r>
      <w:proofErr w:type="gramEnd"/>
    </w:p>
    <w:p w:rsidR="00A90412" w:rsidRDefault="00A90412" w:rsidP="00A90412">
      <w:pPr>
        <w:tabs>
          <w:tab w:val="left" w:pos="36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          P                             </w:t>
      </w:r>
      <w:r w:rsidR="00D314F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</w:p>
    <w:p w:rsidR="00A90412" w:rsidRDefault="00A90412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90412" w:rsidRPr="009020BA" w:rsidRDefault="00ED7F4F" w:rsidP="00A904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9</w:t>
      </w:r>
      <w:r w:rsidR="00A90412" w:rsidRPr="00D314F8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DC7CD9">
        <w:rPr>
          <w:rFonts w:ascii="Times New Roman" w:hAnsi="Times New Roman" w:cs="Times New Roman"/>
          <w:i/>
          <w:sz w:val="28"/>
          <w:szCs w:val="28"/>
        </w:rPr>
        <w:t>Điền số vào chỗ chấm:</w:t>
      </w:r>
      <w:r w:rsidR="009216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A90412" w:rsidRPr="00D314F8" w:rsidRDefault="00A90412" w:rsidP="00D314F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 tấn 46 kg = …………………kg</w:t>
      </w:r>
      <w:r>
        <w:rPr>
          <w:rFonts w:ascii="Times New Roman" w:hAnsi="Times New Roman" w:cs="Times New Roman"/>
          <w:sz w:val="28"/>
          <w:szCs w:val="28"/>
        </w:rPr>
        <w:tab/>
      </w:r>
      <w:r w:rsidRPr="00AF3ED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AF3EDF">
        <w:rPr>
          <w:rFonts w:ascii="Times New Roman" w:hAnsi="Times New Roman" w:cs="Times New Roman"/>
          <w:sz w:val="28"/>
          <w:szCs w:val="28"/>
        </w:rPr>
        <w:t xml:space="preserve">) </w:t>
      </w:r>
      <w:r w:rsidR="00757A83" w:rsidRPr="00757A83">
        <w:rPr>
          <w:rFonts w:ascii="Times New Roman" w:hAnsi="Times New Roman" w:cs="Times New Roman"/>
          <w:sz w:val="28"/>
          <w:szCs w:val="24"/>
        </w:rPr>
        <w:t xml:space="preserve">4 tạ 53 kg = ………hg </w:t>
      </w:r>
    </w:p>
    <w:p w:rsidR="0092167B" w:rsidRDefault="00ED7F4F" w:rsidP="0092167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0</w:t>
      </w:r>
      <w:r w:rsidR="0092167B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92167B" w:rsidRPr="00DC7CD9">
        <w:rPr>
          <w:rFonts w:ascii="Times New Roman" w:hAnsi="Times New Roman" w:cs="Times New Roman"/>
          <w:i/>
          <w:sz w:val="28"/>
          <w:szCs w:val="28"/>
        </w:rPr>
        <w:t>Số?</w:t>
      </w:r>
    </w:p>
    <w:p w:rsidR="0092167B" w:rsidRDefault="0092167B" w:rsidP="0092167B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757A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 phút 17 giây</w:t>
      </w:r>
      <w:proofErr w:type="gramStart"/>
      <w:r>
        <w:rPr>
          <w:rFonts w:ascii="Times New Roman" w:hAnsi="Times New Roman" w:cs="Times New Roman"/>
          <w:sz w:val="28"/>
          <w:szCs w:val="28"/>
        </w:rPr>
        <w:t>=  …</w:t>
      </w:r>
      <w:proofErr w:type="gramEnd"/>
      <w:r>
        <w:rPr>
          <w:rFonts w:ascii="Times New Roman" w:hAnsi="Times New Roman" w:cs="Times New Roman"/>
          <w:sz w:val="28"/>
          <w:szCs w:val="28"/>
        </w:rPr>
        <w:t>……giây                    b) 5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6d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= …….d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2167B" w:rsidRDefault="00ED7F4F" w:rsidP="0092167B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1</w:t>
      </w:r>
      <w:r w:rsidR="0092167B" w:rsidRPr="0092167B">
        <w:rPr>
          <w:rFonts w:ascii="Times New Roman" w:hAnsi="Times New Roman" w:cs="Times New Roman"/>
          <w:b/>
          <w:sz w:val="28"/>
          <w:szCs w:val="28"/>
        </w:rPr>
        <w:t>:</w:t>
      </w:r>
      <w:r w:rsidR="009216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167B" w:rsidRPr="00DC7CD9">
        <w:rPr>
          <w:rFonts w:ascii="Times New Roman" w:hAnsi="Times New Roman" w:cs="Times New Roman"/>
          <w:i/>
          <w:sz w:val="28"/>
          <w:szCs w:val="28"/>
        </w:rPr>
        <w:t>Điền số vào chỗ chấm:</w:t>
      </w:r>
    </w:p>
    <w:p w:rsidR="00757A83" w:rsidRPr="00D314F8" w:rsidRDefault="00757A83" w:rsidP="00757A8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>a)</w:t>
      </w:r>
      <w:r w:rsidRPr="00757A83">
        <w:rPr>
          <w:rFonts w:ascii="Times New Roman" w:hAnsi="Times New Roman" w:cs="Times New Roman"/>
          <w:sz w:val="28"/>
          <w:szCs w:val="24"/>
        </w:rPr>
        <w:t xml:space="preserve"> </w:t>
      </w:r>
      <w:r w:rsidRPr="000D6E1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5" type="#_x0000_t75" style="width:10.5pt;height:31.5pt" o:ole="">
            <v:imagedata r:id="rId33" o:title=""/>
          </v:shape>
          <o:OLEObject Type="Embed" ProgID="Equation.3" ShapeID="_x0000_i1035" DrawAspect="Content" ObjectID="_1645856870" r:id="rId34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>giờ</w:t>
      </w:r>
      <w:proofErr w:type="gramEnd"/>
      <w:r w:rsidRPr="00AF3EDF">
        <w:rPr>
          <w:rFonts w:ascii="Times New Roman" w:hAnsi="Times New Roman" w:cs="Times New Roman"/>
          <w:sz w:val="28"/>
          <w:szCs w:val="28"/>
        </w:rPr>
        <w:t xml:space="preserve"> = …………</w:t>
      </w:r>
      <w:r>
        <w:rPr>
          <w:rFonts w:ascii="Times New Roman" w:hAnsi="Times New Roman" w:cs="Times New Roman"/>
          <w:sz w:val="28"/>
          <w:szCs w:val="28"/>
        </w:rPr>
        <w:t>…….</w:t>
      </w:r>
      <w:r w:rsidRPr="00AF3E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phút</w:t>
      </w:r>
    </w:p>
    <w:p w:rsidR="00757A83" w:rsidRPr="00177F46" w:rsidRDefault="00757A83" w:rsidP="00757A8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Pr="00757A83">
        <w:rPr>
          <w:rFonts w:ascii="Times New Roman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proofErr w:type="gramStart"/>
      <w:r w:rsidRPr="00757A83">
        <w:rPr>
          <w:rFonts w:ascii="Times New Roman" w:hAnsi="Times New Roman" w:cs="Times New Roman"/>
          <w:sz w:val="28"/>
          <w:szCs w:val="28"/>
        </w:rPr>
        <w:t>m</w:t>
      </w:r>
      <w:r w:rsidRPr="00757A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757A83">
        <w:rPr>
          <w:rFonts w:ascii="Times New Roman" w:hAnsi="Times New Roman" w:cs="Times New Roman"/>
          <w:sz w:val="28"/>
          <w:szCs w:val="28"/>
        </w:rPr>
        <w:t xml:space="preserve"> = .....</w:t>
      </w:r>
      <w:r w:rsidRPr="00757A83">
        <w:rPr>
          <w:rFonts w:ascii="Times New Roman" w:hAnsi="Times New Roman" w:cs="Times New Roman"/>
          <w:sz w:val="28"/>
          <w:szCs w:val="28"/>
        </w:rPr>
        <w:tab/>
        <w:t>dm</w:t>
      </w:r>
      <w:r w:rsidRPr="00757A8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2167B" w:rsidRPr="00757A83" w:rsidRDefault="00757A83" w:rsidP="00757A83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c</w:t>
      </w:r>
      <w:r w:rsidRPr="00757A83">
        <w:rPr>
          <w:rFonts w:ascii="Times New Roman" w:hAnsi="Times New Roman" w:cs="Times New Roman"/>
          <w:sz w:val="28"/>
          <w:szCs w:val="28"/>
        </w:rPr>
        <w:t xml:space="preserve">) </w:t>
      </w:r>
      <w:r w:rsidRPr="000D6E19">
        <w:rPr>
          <w:position w:val="-24"/>
        </w:rPr>
        <w:object w:dxaOrig="240" w:dyaOrig="620">
          <v:shape id="_x0000_i1036" type="#_x0000_t75" style="width:11.25pt;height:31.5pt" o:ole="">
            <v:imagedata r:id="rId35" o:title=""/>
          </v:shape>
          <o:OLEObject Type="Embed" ProgID="Equation.3" ShapeID="_x0000_i1036" DrawAspect="Content" ObjectID="_1645856871" r:id="rId36"/>
        </w:object>
      </w:r>
      <w:r w:rsidRPr="00757A8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57A83">
        <w:rPr>
          <w:rFonts w:ascii="Times New Roman" w:hAnsi="Times New Roman" w:cs="Times New Roman"/>
          <w:sz w:val="28"/>
          <w:szCs w:val="28"/>
        </w:rPr>
        <w:t>thế</w:t>
      </w:r>
      <w:proofErr w:type="gramEnd"/>
      <w:r w:rsidRPr="00757A83">
        <w:rPr>
          <w:rFonts w:ascii="Times New Roman" w:hAnsi="Times New Roman" w:cs="Times New Roman"/>
          <w:sz w:val="28"/>
          <w:szCs w:val="28"/>
        </w:rPr>
        <w:t xml:space="preserve"> kỉ = ………………. năm</w:t>
      </w:r>
    </w:p>
    <w:p w:rsidR="00A52C68" w:rsidRPr="00D314F8" w:rsidRDefault="00ED7F4F" w:rsidP="00A90412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Câu 22</w:t>
      </w:r>
      <w:r w:rsidR="00A52C68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A52C68" w:rsidRPr="00D314F8">
        <w:rPr>
          <w:rFonts w:ascii="Times New Roman" w:hAnsi="Times New Roman" w:cs="Times New Roman"/>
          <w:sz w:val="28"/>
          <w:szCs w:val="28"/>
          <w:lang w:val="pt-BR"/>
        </w:rPr>
        <w:t xml:space="preserve"> Một ô tô trong 3 giờ đầu, mỗi giờ đi được 45 km, trong 2 giờ sau, mỗi giờ đi được 50 km. Hỏi trung bình mỗi giờ ô tô đi được bao nhiêu ki –lô – mét?</w:t>
      </w:r>
    </w:p>
    <w:p w:rsidR="00197282" w:rsidRDefault="00ED7F4F" w:rsidP="00D314F8">
      <w:pPr>
        <w:spacing w:after="120" w:line="360" w:lineRule="auto"/>
        <w:ind w:left="-471" w:firstLine="471"/>
        <w:rPr>
          <w:rFonts w:ascii="Times New Roman" w:hAnsi="Times New Roman" w:cs="Times New Roman"/>
          <w:sz w:val="28"/>
          <w:szCs w:val="24"/>
          <w:lang w:val="pt-BR"/>
        </w:rPr>
      </w:pPr>
      <w:r>
        <w:rPr>
          <w:rFonts w:ascii="Times New Roman" w:hAnsi="Times New Roman" w:cs="Times New Roman"/>
          <w:b/>
          <w:sz w:val="28"/>
          <w:szCs w:val="24"/>
          <w:lang w:val="pt-BR"/>
        </w:rPr>
        <w:t>Câu 23</w:t>
      </w:r>
      <w:r w:rsidR="00197282" w:rsidRPr="00197282">
        <w:rPr>
          <w:rFonts w:ascii="Times New Roman" w:hAnsi="Times New Roman" w:cs="Times New Roman"/>
          <w:b/>
          <w:sz w:val="28"/>
          <w:szCs w:val="24"/>
          <w:lang w:val="pt-BR"/>
        </w:rPr>
        <w:t>:</w:t>
      </w:r>
      <w:r w:rsidR="00197282" w:rsidRPr="00197282">
        <w:rPr>
          <w:rFonts w:ascii="Times New Roman" w:hAnsi="Times New Roman" w:cs="Times New Roman"/>
          <w:sz w:val="28"/>
          <w:szCs w:val="24"/>
          <w:lang w:val="pt-BR"/>
        </w:rPr>
        <w:t xml:space="preserve">Trung bình cộng của hai số là số chẵn lớn nhất có ba chữ số khác nhau. Hiệu của hai số đó là số bé nhất có ba chữ số. </w:t>
      </w:r>
      <w:r w:rsidR="00197282" w:rsidRPr="00D314F8">
        <w:rPr>
          <w:rFonts w:ascii="Times New Roman" w:hAnsi="Times New Roman" w:cs="Times New Roman"/>
          <w:sz w:val="28"/>
          <w:szCs w:val="24"/>
          <w:lang w:val="pt-BR"/>
        </w:rPr>
        <w:t>Tìm số lớn.</w:t>
      </w:r>
    </w:p>
    <w:p w:rsidR="0092167B" w:rsidRPr="0092167B" w:rsidRDefault="00ED7F4F" w:rsidP="00D314F8">
      <w:pPr>
        <w:spacing w:after="120" w:line="360" w:lineRule="auto"/>
        <w:ind w:left="-471" w:firstLine="471"/>
        <w:rPr>
          <w:rFonts w:ascii="Times New Roman" w:hAnsi="Times New Roman" w:cs="Times New Roman"/>
          <w:b/>
          <w:sz w:val="28"/>
          <w:szCs w:val="24"/>
          <w:lang w:val="pt-BR"/>
        </w:rPr>
      </w:pPr>
      <w:r>
        <w:rPr>
          <w:rFonts w:ascii="Times New Roman" w:hAnsi="Times New Roman" w:cs="Times New Roman"/>
          <w:b/>
          <w:sz w:val="28"/>
          <w:szCs w:val="24"/>
          <w:lang w:val="pt-BR"/>
        </w:rPr>
        <w:t>Câu 24</w:t>
      </w:r>
      <w:r w:rsidR="0092167B">
        <w:rPr>
          <w:rFonts w:ascii="Times New Roman" w:hAnsi="Times New Roman" w:cs="Times New Roman"/>
          <w:b/>
          <w:sz w:val="28"/>
          <w:szCs w:val="24"/>
          <w:lang w:val="pt-BR"/>
        </w:rPr>
        <w:t>:</w:t>
      </w:r>
      <w:r w:rsidR="0092167B" w:rsidRPr="0092167B">
        <w:rPr>
          <w:b/>
          <w:lang w:val="pt-BR"/>
        </w:rPr>
        <w:t xml:space="preserve"> </w:t>
      </w:r>
      <w:r w:rsidR="0092167B" w:rsidRPr="0092167B">
        <w:rPr>
          <w:rFonts w:ascii="Times New Roman" w:hAnsi="Times New Roman" w:cs="Times New Roman"/>
          <w:sz w:val="28"/>
          <w:szCs w:val="28"/>
          <w:lang w:val="pt-BR"/>
        </w:rPr>
        <w:t>Tìm trung bình cộng của ba số. Biết số thứ nhất bằng 54, số thứ hai gấp 4 lần số thứ nhất và số thứ ba lớn hơn số thứ nhất 42 đơn vị?</w:t>
      </w:r>
    </w:p>
    <w:p w:rsidR="00A90412" w:rsidRDefault="00ED7F4F" w:rsidP="00A90412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5</w:t>
      </w:r>
      <w:r w:rsidR="00A90412" w:rsidRPr="00A90412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A90412" w:rsidRPr="00A90412">
        <w:rPr>
          <w:rFonts w:ascii="Times New Roman" w:hAnsi="Times New Roman" w:cs="Times New Roman"/>
          <w:sz w:val="28"/>
          <w:szCs w:val="28"/>
          <w:lang w:val="pt-BR"/>
        </w:rPr>
        <w:t>Một mảnh vườn hình chữ nhật  có nửa chu vi bằng 27 m, chiều dài hơn chiều rộng 9 m. Tính diện tích mảnh vườn?</w:t>
      </w:r>
    </w:p>
    <w:p w:rsidR="00A52C68" w:rsidRPr="00757A83" w:rsidRDefault="00ED7F4F" w:rsidP="00A90412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6</w:t>
      </w:r>
      <w:r w:rsidR="00A52C68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A52C68" w:rsidRPr="00D314F8">
        <w:rPr>
          <w:rFonts w:ascii="Times New Roman" w:hAnsi="Times New Roman" w:cs="Times New Roman"/>
          <w:sz w:val="28"/>
          <w:szCs w:val="28"/>
          <w:lang w:val="pt-BR"/>
        </w:rPr>
        <w:t xml:space="preserve"> Một hình chữ nhật có chu vi là 48m. Chiều dài hơn chiều rộng 12 m. Hỏi diện tích của hình chữ nhật đó là bao nhiêu ?</w:t>
      </w:r>
    </w:p>
    <w:p w:rsidR="00757A83" w:rsidRPr="00757A83" w:rsidRDefault="00FB3794" w:rsidP="00757A83">
      <w:pPr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27</w:t>
      </w:r>
      <w:r w:rsidR="00757A83" w:rsidRPr="00757A83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757A83" w:rsidRPr="00757A83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="00757A83" w:rsidRPr="00757A83">
        <w:rPr>
          <w:rFonts w:ascii="Times New Roman" w:hAnsi="Times New Roman" w:cs="Times New Roman"/>
          <w:sz w:val="28"/>
          <w:szCs w:val="28"/>
          <w:lang w:val="es-ES"/>
        </w:rPr>
        <w:t>Một nền nhà hình chữ nhật có nửa chu vi là 30cm, chiều dài hơn chiều rộng 20cm. Tìm chiều dài, chiều rộng của nền nhà hình chữ nhật đó?</w:t>
      </w:r>
    </w:p>
    <w:p w:rsidR="00757A83" w:rsidRPr="00757A83" w:rsidRDefault="00ED7F4F" w:rsidP="00757A83">
      <w:pPr>
        <w:rPr>
          <w:b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8</w:t>
      </w:r>
      <w:r w:rsidR="0092167B" w:rsidRPr="00A90412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757A83" w:rsidRPr="00757A83">
        <w:rPr>
          <w:b/>
          <w:lang w:val="vi-VN"/>
        </w:rPr>
        <w:t xml:space="preserve"> </w:t>
      </w:r>
      <w:r w:rsidR="00757A83" w:rsidRPr="00757A83">
        <w:rPr>
          <w:rFonts w:ascii="Times New Roman" w:hAnsi="Times New Roman" w:cs="Times New Roman"/>
          <w:sz w:val="28"/>
          <w:szCs w:val="28"/>
          <w:lang w:val="vi-VN"/>
        </w:rPr>
        <w:t>Một khu đất trồng hoa cúc hình chữ nhật có tổng độ dài hai cạnh liên tiếp là 217m, chiều dài hơn chiều rộng 97m. Tính diện tích khu đấ</w:t>
      </w:r>
      <w:r w:rsidR="00757A83">
        <w:rPr>
          <w:rFonts w:ascii="Times New Roman" w:hAnsi="Times New Roman" w:cs="Times New Roman"/>
          <w:sz w:val="28"/>
          <w:szCs w:val="28"/>
          <w:lang w:val="vi-VN"/>
        </w:rPr>
        <w:t>t đó</w:t>
      </w:r>
      <w:r w:rsidR="00757A83" w:rsidRPr="00757A83">
        <w:rPr>
          <w:rFonts w:ascii="Times New Roman" w:hAnsi="Times New Roman" w:cs="Times New Roman"/>
          <w:sz w:val="28"/>
          <w:szCs w:val="28"/>
          <w:lang w:val="es-ES"/>
        </w:rPr>
        <w:t>?</w:t>
      </w:r>
    </w:p>
    <w:p w:rsidR="009F1475" w:rsidRPr="00EC0763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9</w:t>
      </w:r>
      <w:r w:rsidR="00757A83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757A83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92167B" w:rsidRPr="00A90412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Trung bình cộng của chiều dài và chiều rộng là 16m, biết chiều dài hơn chiều rộng là 12m. Tính diện tích hình chữ nhật đó?</w:t>
      </w:r>
    </w:p>
    <w:p w:rsidR="009F1475" w:rsidRPr="00757A83" w:rsidRDefault="00ED7F4F" w:rsidP="00757A8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0</w:t>
      </w:r>
      <w:r w:rsidR="009F1475" w:rsidRPr="00757A83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757A83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757A83" w:rsidRPr="00757A83">
        <w:rPr>
          <w:rFonts w:ascii="Times New Roman" w:hAnsi="Times New Roman" w:cs="Times New Roman"/>
          <w:sz w:val="28"/>
          <w:szCs w:val="28"/>
        </w:rPr>
        <w:t xml:space="preserve">Hiện nay, anh hơn em 5 tuổi. </w:t>
      </w:r>
      <w:proofErr w:type="gramStart"/>
      <w:r w:rsidR="00757A83" w:rsidRPr="00757A83">
        <w:rPr>
          <w:rFonts w:ascii="Times New Roman" w:hAnsi="Times New Roman" w:cs="Times New Roman"/>
          <w:sz w:val="28"/>
          <w:szCs w:val="28"/>
        </w:rPr>
        <w:t>Sau 5 năm nữa, tuổi anh và tuổi em cộng lại được 25 tuổi.</w:t>
      </w:r>
      <w:proofErr w:type="gramEnd"/>
      <w:r w:rsidR="00757A83" w:rsidRPr="00757A8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57A83" w:rsidRPr="00757A83">
        <w:rPr>
          <w:rFonts w:ascii="Times New Roman" w:hAnsi="Times New Roman" w:cs="Times New Roman"/>
          <w:sz w:val="28"/>
          <w:szCs w:val="28"/>
        </w:rPr>
        <w:t>Tính tuổi của mỗi người hiệ</w:t>
      </w:r>
      <w:r w:rsidR="00757A83">
        <w:rPr>
          <w:rFonts w:ascii="Times New Roman" w:hAnsi="Times New Roman" w:cs="Times New Roman"/>
          <w:sz w:val="28"/>
          <w:szCs w:val="28"/>
        </w:rPr>
        <w:t>n nay?</w:t>
      </w:r>
      <w:proofErr w:type="gramEnd"/>
    </w:p>
    <w:p w:rsidR="00FB3794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1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846115" w:rsidRPr="00846115">
        <w:rPr>
          <w:b/>
          <w:color w:val="000000"/>
          <w:lang w:val="nl-NL"/>
        </w:rPr>
        <w:t xml:space="preserve"> </w:t>
      </w:r>
      <w:r w:rsidR="00846115" w:rsidRPr="00846115">
        <w:rPr>
          <w:rFonts w:ascii="Times New Roman" w:hAnsi="Times New Roman" w:cs="Times New Roman"/>
          <w:sz w:val="28"/>
          <w:szCs w:val="28"/>
        </w:rPr>
        <w:t xml:space="preserve">Một mảnh đất hình chữ nhật có chiều dài 20m, chiều rộng bằng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846115" w:rsidRPr="0084611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46115" w:rsidRPr="00846115">
        <w:rPr>
          <w:rFonts w:ascii="Times New Roman" w:hAnsi="Times New Roman" w:cs="Times New Roman"/>
          <w:sz w:val="28"/>
          <w:szCs w:val="28"/>
        </w:rPr>
        <w:t>chiều</w:t>
      </w:r>
      <w:proofErr w:type="gramEnd"/>
      <w:r w:rsidR="00846115" w:rsidRPr="00846115">
        <w:rPr>
          <w:rFonts w:ascii="Times New Roman" w:hAnsi="Times New Roman" w:cs="Times New Roman"/>
          <w:sz w:val="28"/>
          <w:szCs w:val="28"/>
        </w:rPr>
        <w:t xml:space="preserve"> dài. Tính </w:t>
      </w:r>
      <w:proofErr w:type="gramStart"/>
      <w:r w:rsidR="00846115" w:rsidRPr="00846115">
        <w:rPr>
          <w:rFonts w:ascii="Times New Roman" w:hAnsi="Times New Roman" w:cs="Times New Roman"/>
          <w:sz w:val="28"/>
          <w:szCs w:val="28"/>
        </w:rPr>
        <w:t>chu</w:t>
      </w:r>
      <w:proofErr w:type="gramEnd"/>
      <w:r w:rsidR="00846115" w:rsidRPr="00846115">
        <w:rPr>
          <w:rFonts w:ascii="Times New Roman" w:hAnsi="Times New Roman" w:cs="Times New Roman"/>
          <w:sz w:val="28"/>
          <w:szCs w:val="28"/>
        </w:rPr>
        <w:t xml:space="preserve"> vi và diện tích mảnh đất đó?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p w:rsidR="009F1475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2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5627F9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Hình bình hành có độ dài đáy là 12m và chiều cao</w:t>
      </w:r>
      <w:r w:rsidR="005627F9">
        <w:rPr>
          <w:rFonts w:ascii="Times New Roman" w:hAnsi="Times New Roman" w:cs="Times New Roman"/>
          <w:sz w:val="28"/>
          <w:szCs w:val="28"/>
          <w:lang w:val="pt-BR"/>
        </w:rPr>
        <w:t xml:space="preserve"> là 6m. Tính diện tích hình bình hành?</w:t>
      </w:r>
    </w:p>
    <w:p w:rsidR="009F1475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3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DC7CD9" w:rsidRPr="00DC7CD9">
        <w:rPr>
          <w:rFonts w:ascii="Times New Roman" w:hAnsi="Times New Roman" w:cs="Times New Roman"/>
          <w:sz w:val="28"/>
          <w:szCs w:val="28"/>
          <w:lang w:val="pt-BR"/>
        </w:rPr>
        <w:t xml:space="preserve">Hình bình hành có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 xml:space="preserve">độ dài đáy </w:t>
      </w:r>
      <w:r w:rsidR="00DC7CD9">
        <w:rPr>
          <w:rFonts w:ascii="Times New Roman" w:hAnsi="Times New Roman" w:cs="Times New Roman"/>
          <w:sz w:val="28"/>
          <w:szCs w:val="28"/>
          <w:lang w:val="pt-BR"/>
        </w:rPr>
        <w:t>là 18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m và chiều cao</w:t>
      </w:r>
      <w:r w:rsidR="00DC7CD9" w:rsidRPr="00DC7CD9">
        <w:rPr>
          <w:rFonts w:ascii="Times New Roman" w:hAnsi="Times New Roman" w:cs="Times New Roman"/>
          <w:sz w:val="28"/>
          <w:szCs w:val="28"/>
          <w:lang w:val="pt-BR"/>
        </w:rPr>
        <w:t xml:space="preserve"> bằng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den>
        </m:f>
      </m:oMath>
      <w:r w:rsidR="00EC0763">
        <w:rPr>
          <w:rFonts w:ascii="Times New Roman" w:hAnsi="Times New Roman" w:cs="Times New Roman"/>
          <w:sz w:val="28"/>
          <w:szCs w:val="28"/>
          <w:lang w:val="pt-BR"/>
        </w:rPr>
        <w:t xml:space="preserve"> độ dài đáy</w:t>
      </w:r>
      <w:r w:rsidR="00DC7CD9" w:rsidRPr="00DC7CD9">
        <w:rPr>
          <w:rFonts w:ascii="Times New Roman" w:hAnsi="Times New Roman" w:cs="Times New Roman"/>
          <w:sz w:val="28"/>
          <w:szCs w:val="28"/>
          <w:lang w:val="pt-BR"/>
        </w:rPr>
        <w:t>. Tính diện tích hình bình hành đó?</w:t>
      </w:r>
    </w:p>
    <w:p w:rsidR="009F1475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4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 xml:space="preserve">Viết thương của mỗi phép chia sau dưới dạng phân số: </w:t>
      </w:r>
    </w:p>
    <w:p w:rsidR="00EC0763" w:rsidRPr="00EC0763" w:rsidRDefault="00EC0763" w:rsidP="00A90412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  6 : 7 ;    32 : 18    ; 15 : 36     9 : 21</w:t>
      </w:r>
    </w:p>
    <w:p w:rsidR="009F1475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Câu 35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Viết mỗi số tự nhiên sau dưới dạng phân số có mẫu số là 1:</w:t>
      </w:r>
    </w:p>
    <w:p w:rsidR="00EC0763" w:rsidRPr="00EC0763" w:rsidRDefault="00EC0763" w:rsidP="00A90412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        5=         ; 13=        ; 100=         ; 213 =     </w:t>
      </w:r>
    </w:p>
    <w:p w:rsidR="009F1475" w:rsidRPr="00EC0763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6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Viết 3 phân số bé hơn 1; 3 phân số lớn hơn 1</w:t>
      </w:r>
    </w:p>
    <w:p w:rsidR="009F1475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7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1C18FB" w:rsidRPr="001C18FB">
        <w:rPr>
          <w:rFonts w:ascii="Times New Roman" w:hAnsi="Times New Roman" w:cs="Times New Roman"/>
          <w:sz w:val="28"/>
          <w:szCs w:val="28"/>
          <w:lang w:val="pt-BR"/>
        </w:rPr>
        <w:t xml:space="preserve">Đọc các phân số sau: </w:t>
      </w:r>
      <w:r w:rsidR="001C18FB" w:rsidRPr="001C18FB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</w:p>
    <w:p w:rsidR="009F1475" w:rsidRDefault="00ED7F4F" w:rsidP="00A90412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8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1C18FB" w:rsidRPr="001C18FB">
        <w:rPr>
          <w:rFonts w:ascii="Times New Roman" w:hAnsi="Times New Roman" w:cs="Times New Roman"/>
          <w:sz w:val="28"/>
          <w:szCs w:val="28"/>
          <w:lang w:val="pt-BR"/>
        </w:rPr>
        <w:t>Xác định tử số và mẫu số trong các phân số sau: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</w:p>
    <w:p w:rsidR="001C42BF" w:rsidRPr="001C42BF" w:rsidRDefault="00ED7F4F" w:rsidP="001C42BF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inherit" w:hAnsi="inherit" w:cs="Arial"/>
          <w:i/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39</w:t>
      </w:r>
      <w:r w:rsidR="009F1475" w:rsidRPr="00D314F8">
        <w:rPr>
          <w:b/>
          <w:sz w:val="28"/>
          <w:szCs w:val="28"/>
          <w:lang w:val="pt-BR"/>
        </w:rPr>
        <w:t>:</w:t>
      </w:r>
      <w:r w:rsidR="009F1475" w:rsidRPr="00D314F8">
        <w:rPr>
          <w:b/>
          <w:i/>
          <w:sz w:val="28"/>
          <w:szCs w:val="28"/>
          <w:lang w:val="pt-BR"/>
        </w:rPr>
        <w:t xml:space="preserve"> </w:t>
      </w:r>
      <w:r w:rsidR="001C42BF" w:rsidRPr="001C42BF">
        <w:rPr>
          <w:rFonts w:ascii="inherit" w:hAnsi="inherit" w:cs="Arial"/>
          <w:i/>
          <w:color w:val="000000"/>
          <w:sz w:val="28"/>
          <w:szCs w:val="28"/>
          <w:lang w:val="pt-BR"/>
        </w:rPr>
        <w:t>Viết phân số vào chỗ chấm:</w:t>
      </w:r>
    </w:p>
    <w:p w:rsidR="009F1475" w:rsidRDefault="001C42BF" w:rsidP="001C42BF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FD6638">
        <w:rPr>
          <w:rFonts w:ascii="inherit" w:eastAsia="Times New Roman" w:hAnsi="inherit" w:cs="Arial"/>
          <w:color w:val="000000"/>
          <w:sz w:val="28"/>
          <w:szCs w:val="28"/>
          <w:lang w:val="pt-BR"/>
        </w:rPr>
        <w:t xml:space="preserve">Một lớp học có 18 học sinh nữ và 11 học sinh nam. Số học sinh nam chiếm </w:t>
      </w:r>
      <w:r w:rsidRPr="00FD6638">
        <w:rPr>
          <w:rFonts w:ascii="inherit" w:eastAsia="Times New Roman" w:hAnsi="inherit" w:cs="Arial" w:hint="eastAsia"/>
          <w:color w:val="000000"/>
          <w:sz w:val="28"/>
          <w:szCs w:val="28"/>
          <w:lang w:val="pt-BR"/>
        </w:rPr>
        <w:t>………</w:t>
      </w:r>
      <w:r w:rsidRPr="00FD6638">
        <w:rPr>
          <w:rFonts w:ascii="inherit" w:eastAsia="Times New Roman" w:hAnsi="inherit" w:cs="Arial"/>
          <w:color w:val="000000"/>
          <w:sz w:val="28"/>
          <w:szCs w:val="28"/>
          <w:lang w:val="pt-BR"/>
        </w:rPr>
        <w:t>. số học sinh cả lớp?</w:t>
      </w:r>
    </w:p>
    <w:p w:rsidR="009F1475" w:rsidRPr="007951EE" w:rsidRDefault="009F1475" w:rsidP="00A90412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40</w:t>
      </w:r>
      <w:r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7951EE">
        <w:rPr>
          <w:rFonts w:ascii="Times New Roman" w:hAnsi="Times New Roman" w:cs="Times New Roman"/>
          <w:sz w:val="28"/>
          <w:szCs w:val="28"/>
          <w:lang w:val="pt-BR"/>
        </w:rPr>
        <w:t xml:space="preserve">Tìm 5 phân số bằng phân số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5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32</m:t>
            </m:r>
          </m:den>
        </m:f>
      </m:oMath>
    </w:p>
    <w:p w:rsidR="00197282" w:rsidRPr="009F1475" w:rsidRDefault="00197282" w:rsidP="00A90412">
      <w:pPr>
        <w:rPr>
          <w:rFonts w:ascii="Times New Roman" w:hAnsi="Times New Roman" w:cs="Times New Roman"/>
          <w:b/>
          <w:sz w:val="28"/>
          <w:szCs w:val="28"/>
          <w:lang w:val="pt-BR"/>
        </w:rPr>
      </w:pPr>
    </w:p>
    <w:sectPr w:rsidR="00197282" w:rsidRPr="009F1475" w:rsidSect="00D314F8">
      <w:pgSz w:w="12240" w:h="15840"/>
      <w:pgMar w:top="1440" w:right="87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B4738"/>
    <w:multiLevelType w:val="hybridMultilevel"/>
    <w:tmpl w:val="84BCAAF6"/>
    <w:lvl w:ilvl="0" w:tplc="4C38823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931BF1"/>
    <w:multiLevelType w:val="hybridMultilevel"/>
    <w:tmpl w:val="F4F4D006"/>
    <w:lvl w:ilvl="0" w:tplc="B8ECC666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24685E27"/>
    <w:multiLevelType w:val="hybridMultilevel"/>
    <w:tmpl w:val="FFC27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5E3A9A"/>
    <w:multiLevelType w:val="hybridMultilevel"/>
    <w:tmpl w:val="007274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AA675D"/>
    <w:multiLevelType w:val="hybridMultilevel"/>
    <w:tmpl w:val="4626745A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AFF452F"/>
    <w:multiLevelType w:val="hybridMultilevel"/>
    <w:tmpl w:val="9626B6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EE34E2"/>
    <w:multiLevelType w:val="hybridMultilevel"/>
    <w:tmpl w:val="51E2C5F8"/>
    <w:lvl w:ilvl="0" w:tplc="2826A7FE">
      <w:start w:val="1"/>
      <w:numFmt w:val="upperLetter"/>
      <w:lvlText w:val="%1."/>
      <w:lvlJc w:val="left"/>
      <w:pPr>
        <w:ind w:left="495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2F602D0D"/>
    <w:multiLevelType w:val="hybridMultilevel"/>
    <w:tmpl w:val="EAE640CA"/>
    <w:lvl w:ilvl="0" w:tplc="2F427C24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343061F8"/>
    <w:multiLevelType w:val="hybridMultilevel"/>
    <w:tmpl w:val="CAA24EF2"/>
    <w:lvl w:ilvl="0" w:tplc="4ADC2F80">
      <w:start w:val="1"/>
      <w:numFmt w:val="upp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2F15470"/>
    <w:multiLevelType w:val="hybridMultilevel"/>
    <w:tmpl w:val="19C05A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FE3B40"/>
    <w:multiLevelType w:val="hybridMultilevel"/>
    <w:tmpl w:val="26A017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DC71ED"/>
    <w:multiLevelType w:val="hybridMultilevel"/>
    <w:tmpl w:val="0C4E476A"/>
    <w:lvl w:ilvl="0" w:tplc="4924796E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4A5BB8"/>
    <w:multiLevelType w:val="hybridMultilevel"/>
    <w:tmpl w:val="D73489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8E6790"/>
    <w:multiLevelType w:val="hybridMultilevel"/>
    <w:tmpl w:val="3770194E"/>
    <w:lvl w:ilvl="0" w:tplc="97E6D0B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F7225E"/>
    <w:multiLevelType w:val="hybridMultilevel"/>
    <w:tmpl w:val="E2F8FC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3C2E9A"/>
    <w:multiLevelType w:val="hybridMultilevel"/>
    <w:tmpl w:val="8AE87868"/>
    <w:lvl w:ilvl="0" w:tplc="DE7A6BBC">
      <w:start w:val="1"/>
      <w:numFmt w:val="upp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6">
    <w:nsid w:val="5D996FA1"/>
    <w:multiLevelType w:val="hybridMultilevel"/>
    <w:tmpl w:val="011A9EB8"/>
    <w:lvl w:ilvl="0" w:tplc="886878C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97B4F44"/>
    <w:multiLevelType w:val="hybridMultilevel"/>
    <w:tmpl w:val="08DA0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82099F"/>
    <w:multiLevelType w:val="hybridMultilevel"/>
    <w:tmpl w:val="D3DC3EF8"/>
    <w:lvl w:ilvl="0" w:tplc="401261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F70142"/>
    <w:multiLevelType w:val="hybridMultilevel"/>
    <w:tmpl w:val="C4EAF44A"/>
    <w:lvl w:ilvl="0" w:tplc="A8D456C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715D5025"/>
    <w:multiLevelType w:val="hybridMultilevel"/>
    <w:tmpl w:val="ED9E58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B46B3E"/>
    <w:multiLevelType w:val="hybridMultilevel"/>
    <w:tmpl w:val="7C3EBC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C116E2"/>
    <w:multiLevelType w:val="hybridMultilevel"/>
    <w:tmpl w:val="EF6CBD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5"/>
  </w:num>
  <w:num w:numId="4">
    <w:abstractNumId w:val="1"/>
  </w:num>
  <w:num w:numId="5">
    <w:abstractNumId w:val="20"/>
  </w:num>
  <w:num w:numId="6">
    <w:abstractNumId w:val="11"/>
  </w:num>
  <w:num w:numId="7">
    <w:abstractNumId w:val="8"/>
  </w:num>
  <w:num w:numId="8">
    <w:abstractNumId w:val="13"/>
  </w:num>
  <w:num w:numId="9">
    <w:abstractNumId w:val="6"/>
  </w:num>
  <w:num w:numId="10">
    <w:abstractNumId w:val="0"/>
  </w:num>
  <w:num w:numId="11">
    <w:abstractNumId w:val="18"/>
  </w:num>
  <w:num w:numId="12">
    <w:abstractNumId w:val="19"/>
  </w:num>
  <w:num w:numId="13">
    <w:abstractNumId w:val="4"/>
  </w:num>
  <w:num w:numId="14">
    <w:abstractNumId w:val="2"/>
  </w:num>
  <w:num w:numId="15">
    <w:abstractNumId w:val="14"/>
  </w:num>
  <w:num w:numId="16">
    <w:abstractNumId w:val="17"/>
  </w:num>
  <w:num w:numId="17">
    <w:abstractNumId w:val="9"/>
  </w:num>
  <w:num w:numId="18">
    <w:abstractNumId w:val="22"/>
  </w:num>
  <w:num w:numId="19">
    <w:abstractNumId w:val="16"/>
  </w:num>
  <w:num w:numId="20">
    <w:abstractNumId w:val="12"/>
  </w:num>
  <w:num w:numId="21">
    <w:abstractNumId w:val="3"/>
  </w:num>
  <w:num w:numId="22">
    <w:abstractNumId w:val="10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3C9A"/>
    <w:rsid w:val="00056CC3"/>
    <w:rsid w:val="00084BA6"/>
    <w:rsid w:val="000B27BB"/>
    <w:rsid w:val="000D31C4"/>
    <w:rsid w:val="000F6466"/>
    <w:rsid w:val="00125E64"/>
    <w:rsid w:val="00155121"/>
    <w:rsid w:val="00167486"/>
    <w:rsid w:val="00197282"/>
    <w:rsid w:val="001C18FB"/>
    <w:rsid w:val="001C42BF"/>
    <w:rsid w:val="001E3E08"/>
    <w:rsid w:val="00277A60"/>
    <w:rsid w:val="002A0794"/>
    <w:rsid w:val="002A4747"/>
    <w:rsid w:val="00362B5C"/>
    <w:rsid w:val="004C789E"/>
    <w:rsid w:val="004E5B70"/>
    <w:rsid w:val="00554AA1"/>
    <w:rsid w:val="005627F9"/>
    <w:rsid w:val="00605BFA"/>
    <w:rsid w:val="00620BEE"/>
    <w:rsid w:val="00650B5E"/>
    <w:rsid w:val="006F50A0"/>
    <w:rsid w:val="006F6294"/>
    <w:rsid w:val="00705B94"/>
    <w:rsid w:val="007456F2"/>
    <w:rsid w:val="00757A83"/>
    <w:rsid w:val="007951EE"/>
    <w:rsid w:val="00846115"/>
    <w:rsid w:val="008A4DB1"/>
    <w:rsid w:val="008A79B0"/>
    <w:rsid w:val="008D2A67"/>
    <w:rsid w:val="008E3F78"/>
    <w:rsid w:val="008F592F"/>
    <w:rsid w:val="00902DE6"/>
    <w:rsid w:val="00916F7C"/>
    <w:rsid w:val="0092167B"/>
    <w:rsid w:val="00984759"/>
    <w:rsid w:val="009D4849"/>
    <w:rsid w:val="009E0F4C"/>
    <w:rsid w:val="009F1475"/>
    <w:rsid w:val="009F223B"/>
    <w:rsid w:val="009F662F"/>
    <w:rsid w:val="00A52C68"/>
    <w:rsid w:val="00A54366"/>
    <w:rsid w:val="00A57F7A"/>
    <w:rsid w:val="00A63DDA"/>
    <w:rsid w:val="00A90412"/>
    <w:rsid w:val="00AA4CB6"/>
    <w:rsid w:val="00AE31CD"/>
    <w:rsid w:val="00B16471"/>
    <w:rsid w:val="00C923DD"/>
    <w:rsid w:val="00CC3C9A"/>
    <w:rsid w:val="00D314F8"/>
    <w:rsid w:val="00D95EAD"/>
    <w:rsid w:val="00DB2CA0"/>
    <w:rsid w:val="00DC7CD9"/>
    <w:rsid w:val="00E62322"/>
    <w:rsid w:val="00E64927"/>
    <w:rsid w:val="00EA5F3A"/>
    <w:rsid w:val="00EC0763"/>
    <w:rsid w:val="00ED7F4F"/>
    <w:rsid w:val="00F276F8"/>
    <w:rsid w:val="00F57863"/>
    <w:rsid w:val="00F62073"/>
    <w:rsid w:val="00FB3794"/>
    <w:rsid w:val="00FD6638"/>
    <w:rsid w:val="00FE3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E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F66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3DDA"/>
    <w:rPr>
      <w:color w:val="808080"/>
    </w:rPr>
  </w:style>
  <w:style w:type="paragraph" w:styleId="NoSpacing">
    <w:name w:val="No Spacing"/>
    <w:uiPriority w:val="1"/>
    <w:qFormat/>
    <w:rsid w:val="00A90412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nhideWhenUsed/>
    <w:rsid w:val="00FB37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1C42B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E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F66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3DDA"/>
    <w:rPr>
      <w:color w:val="808080"/>
    </w:rPr>
  </w:style>
  <w:style w:type="paragraph" w:styleId="NoSpacing">
    <w:name w:val="No Spacing"/>
    <w:uiPriority w:val="1"/>
    <w:qFormat/>
    <w:rsid w:val="00A90412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nhideWhenUsed/>
    <w:rsid w:val="00FB37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1C42B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jpe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157</Words>
  <Characters>12299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 Ich May Tinh</dc:creator>
  <cp:lastModifiedBy>DELL</cp:lastModifiedBy>
  <cp:revision>2</cp:revision>
  <dcterms:created xsi:type="dcterms:W3CDTF">2020-03-16T02:41:00Z</dcterms:created>
  <dcterms:modified xsi:type="dcterms:W3CDTF">2020-03-16T02:41:00Z</dcterms:modified>
</cp:coreProperties>
</file>